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2815" w:rsidRPr="00944427" w:rsidRDefault="007E2815" w:rsidP="0066067B">
      <w:pPr>
        <w:tabs>
          <w:tab w:val="left" w:pos="3240"/>
        </w:tabs>
        <w:autoSpaceDE w:val="0"/>
        <w:autoSpaceDN w:val="0"/>
        <w:adjustRightInd w:val="0"/>
        <w:spacing w:after="60" w:line="240" w:lineRule="auto"/>
        <w:ind w:left="426" w:hanging="568"/>
        <w:jc w:val="both"/>
        <w:rPr>
          <w:b/>
        </w:rPr>
      </w:pPr>
      <w:r w:rsidRPr="00944427">
        <w:rPr>
          <w:b/>
        </w:rPr>
        <w:t>Trường THPT Lê Quý Đôn</w:t>
      </w:r>
      <w:r w:rsidRPr="00944427">
        <w:rPr>
          <w:b/>
        </w:rPr>
        <w:tab/>
      </w:r>
      <w:r w:rsidRPr="00944427">
        <w:rPr>
          <w:b/>
        </w:rPr>
        <w:tab/>
      </w:r>
      <w:r w:rsidRPr="00944427">
        <w:rPr>
          <w:b/>
        </w:rPr>
        <w:tab/>
        <w:t>ĐỀKIỂM TRA HỌC KÌ I– NĂM HỌC 201</w:t>
      </w:r>
      <w:r>
        <w:rPr>
          <w:b/>
        </w:rPr>
        <w:t>5</w:t>
      </w:r>
      <w:r w:rsidRPr="00944427">
        <w:rPr>
          <w:b/>
        </w:rPr>
        <w:t xml:space="preserve"> - 201</w:t>
      </w:r>
      <w:r>
        <w:rPr>
          <w:b/>
        </w:rPr>
        <w:t>6</w:t>
      </w:r>
    </w:p>
    <w:p w:rsidR="007E2815" w:rsidRPr="00944427" w:rsidRDefault="007E2815" w:rsidP="0066067B">
      <w:pPr>
        <w:autoSpaceDE w:val="0"/>
        <w:autoSpaceDN w:val="0"/>
        <w:adjustRightInd w:val="0"/>
        <w:spacing w:after="60" w:line="240" w:lineRule="auto"/>
        <w:ind w:left="426" w:right="-900" w:hanging="568"/>
        <w:jc w:val="both"/>
        <w:rPr>
          <w:b/>
        </w:rPr>
      </w:pPr>
      <w:r w:rsidRPr="00944427">
        <w:rPr>
          <w:b/>
        </w:rPr>
        <w:t xml:space="preserve">      ĐỀ CHÍNH THỨC</w:t>
      </w:r>
      <w:r w:rsidRPr="00944427">
        <w:rPr>
          <w:b/>
        </w:rPr>
        <w:tab/>
      </w:r>
      <w:r w:rsidRPr="00944427">
        <w:rPr>
          <w:b/>
        </w:rPr>
        <w:tab/>
      </w:r>
      <w:r w:rsidRPr="00944427">
        <w:rPr>
          <w:b/>
        </w:rPr>
        <w:tab/>
        <w:t xml:space="preserve">                    Môn: Vật Lí – Khối </w:t>
      </w:r>
      <w:r>
        <w:rPr>
          <w:b/>
        </w:rPr>
        <w:t>11</w:t>
      </w:r>
    </w:p>
    <w:p w:rsidR="007E2815" w:rsidRPr="00944427" w:rsidRDefault="007E2815" w:rsidP="0066067B">
      <w:pPr>
        <w:spacing w:after="60" w:line="240" w:lineRule="auto"/>
        <w:ind w:left="426" w:hanging="568"/>
        <w:jc w:val="both"/>
        <w:rPr>
          <w:i/>
        </w:rPr>
      </w:pPr>
      <w:r w:rsidRPr="00944427">
        <w:rPr>
          <w:i/>
        </w:rPr>
        <w:t xml:space="preserve">      Chương trình Chuẩ</w:t>
      </w:r>
      <w:r>
        <w:rPr>
          <w:i/>
        </w:rPr>
        <w:t>n</w:t>
      </w:r>
      <w:r>
        <w:rPr>
          <w:i/>
        </w:rPr>
        <w:tab/>
      </w:r>
      <w:r>
        <w:rPr>
          <w:i/>
        </w:rPr>
        <w:tab/>
      </w:r>
      <w:r>
        <w:rPr>
          <w:i/>
        </w:rPr>
        <w:tab/>
      </w:r>
      <w:r w:rsidRPr="00944427">
        <w:rPr>
          <w:i/>
        </w:rPr>
        <w:t xml:space="preserve">Thời gian làm bài: </w:t>
      </w:r>
      <w:r w:rsidR="00EE0336">
        <w:rPr>
          <w:i/>
        </w:rPr>
        <w:t>45</w:t>
      </w:r>
      <w:r w:rsidRPr="00944427">
        <w:rPr>
          <w:i/>
        </w:rPr>
        <w:t xml:space="preserve"> phút, không kể thời gian giao đề.</w:t>
      </w:r>
    </w:p>
    <w:p w:rsidR="003C116F" w:rsidRDefault="003C116F" w:rsidP="0066067B">
      <w:pPr>
        <w:spacing w:after="0" w:line="240" w:lineRule="atLeast"/>
        <w:jc w:val="both"/>
        <w:rPr>
          <w:b/>
        </w:rPr>
      </w:pPr>
    </w:p>
    <w:p w:rsidR="00445047" w:rsidRPr="00CF332D" w:rsidRDefault="00445047" w:rsidP="0066067B">
      <w:pPr>
        <w:spacing w:after="0" w:line="240" w:lineRule="atLeast"/>
        <w:jc w:val="both"/>
        <w:rPr>
          <w:b/>
        </w:rPr>
      </w:pPr>
      <w:r w:rsidRPr="00CF332D">
        <w:rPr>
          <w:b/>
        </w:rPr>
        <w:t xml:space="preserve">I. LÝ THUYẾT  </w:t>
      </w:r>
    </w:p>
    <w:p w:rsidR="00445047" w:rsidRPr="00CF332D" w:rsidRDefault="00445047" w:rsidP="0066067B">
      <w:pPr>
        <w:numPr>
          <w:ilvl w:val="0"/>
          <w:numId w:val="3"/>
        </w:numPr>
        <w:tabs>
          <w:tab w:val="num" w:pos="990"/>
        </w:tabs>
        <w:spacing w:after="0" w:line="240" w:lineRule="atLeast"/>
        <w:ind w:left="270" w:firstLine="0"/>
        <w:jc w:val="both"/>
      </w:pPr>
      <w:r w:rsidRPr="00CF332D">
        <w:t>(1</w:t>
      </w:r>
      <w:r w:rsidR="00BB0674" w:rsidRPr="00CF332D">
        <w:t>,5</w:t>
      </w:r>
      <w:r w:rsidRPr="00CF332D">
        <w:t xml:space="preserve">đ) </w:t>
      </w:r>
      <w:r w:rsidR="00EE297F">
        <w:t>Chọn cụm từ thích hợp để điền</w:t>
      </w:r>
      <w:r w:rsidRPr="00CF332D">
        <w:t xml:space="preserve"> vào </w:t>
      </w:r>
      <w:r w:rsidR="00EE297F">
        <w:t xml:space="preserve">mỗi </w:t>
      </w:r>
      <w:r w:rsidRPr="00CF332D">
        <w:t>chỗ trống</w:t>
      </w:r>
      <w:r w:rsidR="00EE297F">
        <w:t xml:space="preserve"> sau đây:</w:t>
      </w:r>
    </w:p>
    <w:p w:rsidR="00445047" w:rsidRPr="009E5E76" w:rsidRDefault="00445047" w:rsidP="0066067B">
      <w:pPr>
        <w:spacing w:after="0" w:line="240" w:lineRule="atLeast"/>
        <w:ind w:left="270"/>
        <w:jc w:val="both"/>
        <w:rPr>
          <w:sz w:val="22"/>
          <w:szCs w:val="22"/>
        </w:rPr>
      </w:pPr>
      <w:r w:rsidRPr="009E5E76">
        <w:rPr>
          <w:sz w:val="22"/>
          <w:szCs w:val="22"/>
        </w:rPr>
        <w:t xml:space="preserve">Đường sức điện trường là đường mà …………(1)…………… là giá của véctơ cường độ điện trường tại điểm đó. </w:t>
      </w:r>
    </w:p>
    <w:p w:rsidR="00445047" w:rsidRPr="009E5E76" w:rsidRDefault="00445047" w:rsidP="0066067B">
      <w:pPr>
        <w:spacing w:after="0" w:line="240" w:lineRule="atLeast"/>
        <w:ind w:left="270"/>
        <w:jc w:val="both"/>
        <w:rPr>
          <w:rStyle w:val="Strong"/>
          <w:b w:val="0"/>
          <w:bCs w:val="0"/>
          <w:sz w:val="22"/>
          <w:szCs w:val="22"/>
          <w:lang w:val="pt-BR"/>
        </w:rPr>
      </w:pPr>
      <w:r w:rsidRPr="009E5E76">
        <w:rPr>
          <w:rStyle w:val="Strong"/>
          <w:b w:val="0"/>
          <w:bCs w:val="0"/>
          <w:sz w:val="22"/>
          <w:szCs w:val="22"/>
          <w:lang w:val="pt-BR"/>
        </w:rPr>
        <w:t>Các tính chất của đường sức điệ</w:t>
      </w:r>
      <w:r w:rsidR="00603912">
        <w:rPr>
          <w:rStyle w:val="Strong"/>
          <w:b w:val="0"/>
          <w:bCs w:val="0"/>
          <w:sz w:val="22"/>
          <w:szCs w:val="22"/>
          <w:lang w:val="pt-BR"/>
        </w:rPr>
        <w:t>n:</w:t>
      </w:r>
    </w:p>
    <w:p w:rsidR="00445047" w:rsidRPr="009E5E76" w:rsidRDefault="00445047" w:rsidP="0066067B">
      <w:pPr>
        <w:spacing w:after="0" w:line="240" w:lineRule="atLeast"/>
        <w:ind w:left="270" w:firstLine="450"/>
        <w:jc w:val="both"/>
        <w:rPr>
          <w:rStyle w:val="Strong"/>
          <w:b w:val="0"/>
          <w:sz w:val="22"/>
          <w:szCs w:val="22"/>
          <w:lang w:val="pt-BR"/>
        </w:rPr>
      </w:pPr>
      <w:r w:rsidRPr="009E5E76">
        <w:rPr>
          <w:rStyle w:val="Strong"/>
          <w:b w:val="0"/>
          <w:sz w:val="22"/>
          <w:szCs w:val="22"/>
          <w:lang w:val="pt-BR"/>
        </w:rPr>
        <w:t>-</w:t>
      </w:r>
      <w:r w:rsidR="009E5E76">
        <w:rPr>
          <w:rStyle w:val="Strong"/>
          <w:b w:val="0"/>
          <w:sz w:val="22"/>
          <w:szCs w:val="22"/>
          <w:lang w:val="pt-BR"/>
        </w:rPr>
        <w:t xml:space="preserve"> </w:t>
      </w:r>
      <w:r w:rsidRPr="009E5E76">
        <w:rPr>
          <w:rStyle w:val="Strong"/>
          <w:b w:val="0"/>
          <w:sz w:val="22"/>
          <w:szCs w:val="22"/>
          <w:lang w:val="pt-BR"/>
        </w:rPr>
        <w:t>Qua mỗi điểm trong điện trường</w:t>
      </w:r>
      <w:r w:rsidR="00E37F90" w:rsidRPr="009E5E76">
        <w:rPr>
          <w:rStyle w:val="Strong"/>
          <w:b w:val="0"/>
          <w:sz w:val="22"/>
          <w:szCs w:val="22"/>
          <w:lang w:val="pt-BR"/>
        </w:rPr>
        <w:t xml:space="preserve"> chỉ</w:t>
      </w:r>
      <w:r w:rsidRPr="009E5E76">
        <w:rPr>
          <w:rStyle w:val="Strong"/>
          <w:b w:val="0"/>
          <w:sz w:val="22"/>
          <w:szCs w:val="22"/>
          <w:lang w:val="pt-BR"/>
        </w:rPr>
        <w:t xml:space="preserve"> có thể vẽ</w:t>
      </w:r>
      <w:r w:rsidR="0066067B">
        <w:rPr>
          <w:rStyle w:val="Strong"/>
          <w:b w:val="0"/>
          <w:sz w:val="22"/>
          <w:szCs w:val="22"/>
          <w:lang w:val="pt-BR"/>
        </w:rPr>
        <w:t xml:space="preserve"> .......(2)...........</w:t>
      </w:r>
      <w:r w:rsidRPr="009E5E76">
        <w:rPr>
          <w:rStyle w:val="Strong"/>
          <w:b w:val="0"/>
          <w:bCs w:val="0"/>
          <w:sz w:val="22"/>
          <w:szCs w:val="22"/>
          <w:lang w:val="pt-BR"/>
        </w:rPr>
        <w:t xml:space="preserve"> đường sức</w:t>
      </w:r>
      <w:r w:rsidR="009E5E76">
        <w:rPr>
          <w:rStyle w:val="Strong"/>
          <w:b w:val="0"/>
          <w:bCs w:val="0"/>
          <w:sz w:val="22"/>
          <w:szCs w:val="22"/>
          <w:lang w:val="pt-BR"/>
        </w:rPr>
        <w:t>, suy ra c</w:t>
      </w:r>
      <w:r w:rsidRPr="009E5E76">
        <w:rPr>
          <w:rStyle w:val="Strong"/>
          <w:b w:val="0"/>
          <w:bCs w:val="0"/>
          <w:sz w:val="22"/>
          <w:szCs w:val="22"/>
          <w:lang w:val="pt-BR"/>
        </w:rPr>
        <w:t>ác đường sức điệ</w:t>
      </w:r>
      <w:r w:rsidR="0066067B">
        <w:rPr>
          <w:rStyle w:val="Strong"/>
          <w:b w:val="0"/>
          <w:bCs w:val="0"/>
          <w:sz w:val="22"/>
          <w:szCs w:val="22"/>
          <w:lang w:val="pt-BR"/>
        </w:rPr>
        <w:t>n ..(3)........</w:t>
      </w:r>
    </w:p>
    <w:p w:rsidR="00445047" w:rsidRPr="009E5E76" w:rsidRDefault="00445047" w:rsidP="0066067B">
      <w:pPr>
        <w:spacing w:after="0" w:line="240" w:lineRule="atLeast"/>
        <w:ind w:left="270" w:firstLine="450"/>
        <w:jc w:val="both"/>
        <w:rPr>
          <w:rStyle w:val="Strong"/>
          <w:b w:val="0"/>
          <w:bCs w:val="0"/>
          <w:sz w:val="22"/>
          <w:szCs w:val="22"/>
          <w:lang w:val="pt-BR"/>
        </w:rPr>
      </w:pPr>
      <w:r w:rsidRPr="009E5E76">
        <w:rPr>
          <w:rStyle w:val="Strong"/>
          <w:b w:val="0"/>
          <w:bCs w:val="0"/>
          <w:sz w:val="22"/>
          <w:szCs w:val="22"/>
          <w:lang w:val="pt-BR"/>
        </w:rPr>
        <w:t>- Các đường sức điện (của điện trường tĩnh) là các đường cong .....(4)...........</w:t>
      </w:r>
    </w:p>
    <w:p w:rsidR="00445047" w:rsidRPr="009E5E76" w:rsidRDefault="00445047" w:rsidP="0066067B">
      <w:pPr>
        <w:spacing w:after="0" w:line="240" w:lineRule="atLeast"/>
        <w:ind w:left="270" w:firstLine="450"/>
        <w:jc w:val="both"/>
        <w:rPr>
          <w:rStyle w:val="Strong"/>
          <w:b w:val="0"/>
          <w:bCs w:val="0"/>
          <w:sz w:val="22"/>
          <w:szCs w:val="22"/>
          <w:lang w:val="pt-BR"/>
        </w:rPr>
      </w:pPr>
      <w:r w:rsidRPr="009E5E76">
        <w:rPr>
          <w:rStyle w:val="Strong"/>
          <w:b w:val="0"/>
          <w:bCs w:val="0"/>
          <w:sz w:val="22"/>
          <w:szCs w:val="22"/>
          <w:lang w:val="pt-BR"/>
        </w:rPr>
        <w:t xml:space="preserve">- Các đường sức điện có chiều đi ra từ điện tích dương kết thúc ở </w:t>
      </w:r>
      <w:r w:rsidR="003C116F" w:rsidRPr="009E5E76">
        <w:rPr>
          <w:rStyle w:val="Strong"/>
          <w:b w:val="0"/>
          <w:bCs w:val="0"/>
          <w:sz w:val="22"/>
          <w:szCs w:val="22"/>
          <w:lang w:val="pt-BR"/>
        </w:rPr>
        <w:t>........(5)............</w:t>
      </w:r>
      <w:r w:rsidRPr="009E5E76">
        <w:rPr>
          <w:rStyle w:val="Strong"/>
          <w:b w:val="0"/>
          <w:bCs w:val="0"/>
          <w:sz w:val="22"/>
          <w:szCs w:val="22"/>
          <w:lang w:val="pt-BR"/>
        </w:rPr>
        <w:t>. Trường hợp có một điện tích thì từ điện tích dương ra xa vô cực hoặc từ vô cực đến điện tích âm.</w:t>
      </w:r>
    </w:p>
    <w:p w:rsidR="00BB0674" w:rsidRPr="009E5E76" w:rsidRDefault="00BB0674" w:rsidP="0066067B">
      <w:pPr>
        <w:spacing w:after="0" w:line="240" w:lineRule="atLeast"/>
        <w:ind w:left="270" w:firstLine="450"/>
        <w:jc w:val="both"/>
        <w:rPr>
          <w:rStyle w:val="Strong"/>
          <w:b w:val="0"/>
          <w:bCs w:val="0"/>
          <w:sz w:val="22"/>
          <w:szCs w:val="22"/>
          <w:lang w:val="pt-BR"/>
        </w:rPr>
      </w:pPr>
      <w:r w:rsidRPr="009E5E76">
        <w:rPr>
          <w:rStyle w:val="Strong"/>
          <w:b w:val="0"/>
          <w:bCs w:val="0"/>
          <w:sz w:val="22"/>
          <w:szCs w:val="22"/>
          <w:lang w:val="pt-BR"/>
        </w:rPr>
        <w:t xml:space="preserve">- Nơi nào cường độ điện trường </w:t>
      </w:r>
      <w:r w:rsidR="003C116F" w:rsidRPr="009E5E76">
        <w:rPr>
          <w:rStyle w:val="Strong"/>
          <w:b w:val="0"/>
          <w:bCs w:val="0"/>
          <w:sz w:val="22"/>
          <w:szCs w:val="22"/>
          <w:lang w:val="pt-BR"/>
        </w:rPr>
        <w:t xml:space="preserve">mạnh hơn </w:t>
      </w:r>
      <w:r w:rsidRPr="009E5E76">
        <w:rPr>
          <w:rStyle w:val="Strong"/>
          <w:b w:val="0"/>
          <w:bCs w:val="0"/>
          <w:sz w:val="22"/>
          <w:szCs w:val="22"/>
          <w:lang w:val="pt-BR"/>
        </w:rPr>
        <w:t>thì các đường sức điện ở đó được vẽ .....(6).............. và ngược lại.</w:t>
      </w:r>
    </w:p>
    <w:p w:rsidR="00096991" w:rsidRPr="0059010A" w:rsidRDefault="00096991" w:rsidP="0066067B">
      <w:pPr>
        <w:spacing w:after="0" w:line="240" w:lineRule="atLeast"/>
        <w:jc w:val="both"/>
        <w:rPr>
          <w:rStyle w:val="Strong"/>
          <w:b w:val="0"/>
          <w:bCs w:val="0"/>
          <w:i/>
          <w:sz w:val="16"/>
          <w:szCs w:val="16"/>
          <w:lang w:val="pt-BR"/>
        </w:rPr>
      </w:pPr>
    </w:p>
    <w:p w:rsidR="00445047" w:rsidRPr="00CF332D" w:rsidRDefault="00445047" w:rsidP="0066067B">
      <w:pPr>
        <w:numPr>
          <w:ilvl w:val="0"/>
          <w:numId w:val="3"/>
        </w:numPr>
        <w:tabs>
          <w:tab w:val="num" w:pos="990"/>
        </w:tabs>
        <w:spacing w:after="0" w:line="240" w:lineRule="atLeast"/>
        <w:ind w:left="270" w:firstLine="0"/>
        <w:jc w:val="both"/>
      </w:pPr>
      <w:r w:rsidRPr="00CF332D">
        <w:t>(1</w:t>
      </w:r>
      <w:r w:rsidR="005F0DB0" w:rsidRPr="00CF332D">
        <w:t>,5</w:t>
      </w:r>
      <w:r w:rsidRPr="00CF332D">
        <w:t>đ) Hiện tượng đoản mạch xảy ra khi nào? Vì sao đoản mạch xảy ra với mạng điện gia đình lại rất nguy hiểm? Biện pháp nào giúp tránh hiện tượng này?</w:t>
      </w:r>
    </w:p>
    <w:p w:rsidR="00096991" w:rsidRPr="0059010A" w:rsidRDefault="00096991" w:rsidP="0066067B">
      <w:pPr>
        <w:spacing w:after="0" w:line="240" w:lineRule="atLeast"/>
        <w:ind w:left="270"/>
        <w:jc w:val="both"/>
        <w:rPr>
          <w:sz w:val="16"/>
          <w:szCs w:val="16"/>
        </w:rPr>
      </w:pPr>
    </w:p>
    <w:p w:rsidR="0069421B" w:rsidRPr="0069421B" w:rsidRDefault="00445047" w:rsidP="0066067B">
      <w:pPr>
        <w:numPr>
          <w:ilvl w:val="0"/>
          <w:numId w:val="3"/>
        </w:numPr>
        <w:tabs>
          <w:tab w:val="num" w:pos="990"/>
        </w:tabs>
        <w:spacing w:after="0" w:line="240" w:lineRule="atLeast"/>
        <w:ind w:left="270" w:firstLine="0"/>
        <w:jc w:val="both"/>
      </w:pPr>
      <w:r w:rsidRPr="00CF332D">
        <w:t>(</w:t>
      </w:r>
      <w:r w:rsidR="00BB0674" w:rsidRPr="00CF332D">
        <w:t>2</w:t>
      </w:r>
      <w:r w:rsidRPr="00CF332D">
        <w:t xml:space="preserve">đ) </w:t>
      </w:r>
      <w:r w:rsidR="0069421B" w:rsidRPr="0069421B">
        <w:t xml:space="preserve">-Nêu bản chất của dòng điện trong bán dẫn tinh khiết. </w:t>
      </w:r>
    </w:p>
    <w:p w:rsidR="0069421B" w:rsidRPr="0069421B" w:rsidRDefault="0069421B" w:rsidP="0066067B">
      <w:pPr>
        <w:spacing w:after="0" w:line="240" w:lineRule="atLeast"/>
        <w:ind w:left="720" w:right="14" w:firstLine="720"/>
        <w:jc w:val="both"/>
      </w:pPr>
      <w:r w:rsidRPr="0069421B">
        <w:t xml:space="preserve">-Có mấy loại bán dẫn? Trong mỗi loại bán dẫn đó các hạt tải điện là những loại </w:t>
      </w:r>
      <w:r w:rsidR="009E5E76">
        <w:t xml:space="preserve">hạt </w:t>
      </w:r>
      <w:r w:rsidRPr="0069421B">
        <w:t xml:space="preserve">nào, hạt nào là hạt tải điện cơ bản? </w:t>
      </w:r>
    </w:p>
    <w:p w:rsidR="004F3718" w:rsidRPr="0059010A" w:rsidRDefault="004F3718" w:rsidP="0066067B">
      <w:pPr>
        <w:spacing w:after="0" w:line="240" w:lineRule="atLeast"/>
        <w:jc w:val="both"/>
        <w:rPr>
          <w:b/>
          <w:sz w:val="16"/>
          <w:szCs w:val="16"/>
        </w:rPr>
      </w:pPr>
    </w:p>
    <w:p w:rsidR="00445047" w:rsidRPr="00CF332D" w:rsidRDefault="00445047" w:rsidP="0066067B">
      <w:pPr>
        <w:spacing w:after="0" w:line="240" w:lineRule="atLeast"/>
        <w:jc w:val="both"/>
        <w:rPr>
          <w:b/>
        </w:rPr>
      </w:pPr>
      <w:r w:rsidRPr="00CF332D">
        <w:rPr>
          <w:b/>
        </w:rPr>
        <w:t>II.BÀI TẬP</w:t>
      </w:r>
    </w:p>
    <w:p w:rsidR="00445047" w:rsidRPr="00F103FF" w:rsidRDefault="00364A5B" w:rsidP="0066067B">
      <w:pPr>
        <w:spacing w:after="0" w:line="240" w:lineRule="atLeast"/>
        <w:ind w:firstLine="720"/>
        <w:jc w:val="both"/>
        <w:rPr>
          <w:b/>
          <w:u w:val="single"/>
        </w:rPr>
      </w:pPr>
      <w:r>
        <w:rPr>
          <w:b/>
          <w:noProof/>
          <w:u w:val="single"/>
        </w:rPr>
        <w:pict>
          <v:group id="Group 230" o:spid="_x0000_s1026" style="position:absolute;left:0;text-align:left;margin-left:371.2pt;margin-top:.55pt;width:148.5pt;height:123.6pt;z-index:251662336" coordorigin="25782,5633" coordsize="18857,15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">
            <v:group id="Group 2" o:spid="_x0000_s1027" style="position:absolute;left:25782;top:5633;width:16732;height:15697" coordorigin="25782,5633" coordsize="16732,15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Group 5" o:spid="_x0000_s1028" style="position:absolute;left:26038;top:8084;width:16476;height:13246" coordorigin="307,2452" coordsize="34202,27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rect id="Rectangle 17" o:spid="_x0000_s1029" style="position:absolute;left:10067;top:19826;width:17591;height:814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v13cYA&#10;AADcAAAADwAAAGRycy9kb3ducmV2LnhtbESPUWvCQBCE3wv+h2OFvtVLbQklekoVSgttQU3F1yW3&#10;JsHcXprbatpf3xMEH4eZ+YaZznvXqCN1ofZs4H6UgCIuvK25NPCVv9w9gQqCbLHxTAZ+KcB8NriZ&#10;Ymb9idd03EipIoRDhgYqkTbTOhQVOQwj3xJHb+87hxJlV2rb4SnCXaPHSZJqhzXHhQpbWlZUHDY/&#10;zoCs8u/Hg0/S7fti9Zp/7OzfWj6NuR32zxNQQr1cw5f2mzUwfkjhfCYeAT3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v13cYAAADcAAAADwAAAAAAAAAAAAAAAACYAgAAZHJz&#10;L2Rvd25yZXYueG1sUEsFBgAAAAAEAAQA9QAAAIsDAAAAAA==&#10;" fillcolor="white [3212]" strokecolor="black [3213]" strokeweight=".5pt">
                  <v:textbox>
                    <w:txbxContent>
                      <w:p w:rsidR="00B03B9C" w:rsidRDefault="00B03B9C" w:rsidP="00FE1102">
                        <w:pPr>
                          <w:pStyle w:val="NormalWeb"/>
                          <w:spacing w:before="0" w:beforeAutospacing="0" w:after="200" w:afterAutospacing="0" w:line="276" w:lineRule="auto"/>
                        </w:pPr>
                        <w:r>
                          <w:rPr>
                            <w:rFonts w:eastAsia="Times New Roman"/>
                          </w:rPr>
                          <w:t> </w:t>
                        </w:r>
                      </w:p>
                    </w:txbxContent>
                  </v:textbox>
                </v:re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18" o:spid="_x0000_s1030" type="#_x0000_t123" style="position:absolute;left:16673;top:25753;width:4571;height:4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7EMIA&#10;AADcAAAADwAAAGRycy9kb3ducmV2LnhtbESP0WoCMRRE3wX/IVyhb5pdF2xZjSKlQumbqx9w2dwm&#10;wc3Nukl1/fumIPRxmJkzzGY3+k7caIgusIJyUYAgboN2bBScT4f5G4iYkDV2gUnBgyLsttPJBmsd&#10;7nykW5OMyBCONSqwKfW1lLG15DEuQk+cve8weExZDkbqAe8Z7ju5LIqV9Og4L1js6d1Se2l+vILD&#10;yTgj/epLPpqP6mpdGWNVKvUyG/drEInG9B9+tj+1gmX1Cn9n8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sQwgAAANwAAAAPAAAAAAAAAAAAAAAAAJgCAABkcnMvZG93&#10;bnJldi54bWxQSwUGAAAAAAQABAD1AAAAhwMAAAAA&#10;" fillcolor="white [3212]" strokecolor="black [3213]" strokeweight=".5pt">
                  <v:textbox>
                    <w:txbxContent>
                      <w:p w:rsidR="00B03B9C" w:rsidRDefault="00B03B9C" w:rsidP="00FE1102">
                        <w:pPr>
                          <w:pStyle w:val="NormalWeb"/>
                          <w:spacing w:before="0" w:beforeAutospacing="0" w:after="200" w:afterAutospacing="0" w:line="276" w:lineRule="auto"/>
                        </w:pPr>
                        <w:r>
                          <w:rPr>
                            <w:rFonts w:eastAsia="Times New Roman"/>
                          </w:rPr>
                          <w:t> </w:t>
                        </w:r>
                      </w:p>
                    </w:txbxContent>
                  </v:textbox>
                </v:shape>
                <v:oval id="Oval 19" o:spid="_x0000_s1031" style="position:absolute;left:307;top:12037;width:4698;height:4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74QL8A&#10;AADcAAAADwAAAGRycy9kb3ducmV2LnhtbERP3WrCMBS+H+wdwhF2N1MtiNSmIsLGYBfD6gMcm2PT&#10;2pzUJNPu7ZeLwS4/vv9yO9lB3MmHzrGCxTwDQdw43XGr4HR8e12DCBFZ4+CYFPxQgG31/FRiod2D&#10;D3SvYytSCIcCFZgYx0LK0BiyGOZuJE7cxXmLMUHfSu3xkcLtIJdZtpIWO04NBkfaG2qu9bdV0FOf&#10;u88bkn+P+Rlrj/0X3pR6mU27DYhIU/wX/7k/tIJlntamM+kIyO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bvhAvwAAANwAAAAPAAAAAAAAAAAAAAAAAJgCAABkcnMvZG93bnJl&#10;di54bWxQSwUGAAAAAAQABAD1AAAAhAMAAAAA&#10;" fillcolor="white [3212]" strokecolor="black [3213]" strokeweight=".5pt">
                  <v:textbox>
                    <w:txbxContent>
                      <w:p w:rsidR="00B03B9C" w:rsidRDefault="00B03B9C" w:rsidP="00FE1102">
                        <w:pPr>
                          <w:pStyle w:val="NormalWeb"/>
                          <w:spacing w:before="0" w:beforeAutospacing="0" w:after="200" w:afterAutospacing="0" w:line="276" w:lineRule="auto"/>
                        </w:pPr>
                        <w:r>
                          <w:rPr>
                            <w:rFonts w:eastAsia="Times New Roman"/>
                          </w:rPr>
                          <w:t> </w:t>
                        </w:r>
                      </w:p>
                    </w:txbxContent>
                  </v:textbox>
                </v:oval>
                <v:rect id="Rectangle 20" o:spid="_x0000_s1032" style="position:absolute;left:16227;top:18772;width:5589;height:23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Rhr8cA&#10;AADcAAAADwAAAGRycy9kb3ducmV2LnhtbESPX2vCQBDE3wW/w7GCb3rxD9JGT7GF0oItqGnp65Jb&#10;k2BuL81tNe2n7xUKfRxm5jfMatO5Wl2oDZVnA5NxAoo497biwsBr9jC6ARUE2WLtmQx8UYDNut9b&#10;YWr9lQ90OUqhIoRDigZKkSbVOuQlOQxj3xBH7+RbhxJlW2jb4jXCXa2nSbLQDiuOCyU2dF9Sfj5+&#10;OgOyzz7mZ58s3nZ3+8fs+d1+H+TFmOGg2y5BCXXyH/5rP1kD09kt/J6JR0Cv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UYa/HAAAA3AAAAA8AAAAAAAAAAAAAAAAAmAIAAGRy&#10;cy9kb3ducmV2LnhtbFBLBQYAAAAABAAEAPUAAACMAwAAAAA=&#10;" fillcolor="white [3212]" strokecolor="black [3213]" strokeweight=".5pt">
                  <v:textbox>
                    <w:txbxContent>
                      <w:p w:rsidR="00B03B9C" w:rsidRDefault="00B03B9C" w:rsidP="00FE1102">
                        <w:pPr>
                          <w:pStyle w:val="NormalWeb"/>
                          <w:spacing w:before="0" w:beforeAutospacing="0" w:after="200" w:afterAutospacing="0" w:line="276" w:lineRule="auto"/>
                        </w:pPr>
                        <w:r>
                          <w:rPr>
                            <w:rFonts w:eastAsia="Times New Roman"/>
                          </w:rPr>
                          <w:t> </w:t>
                        </w:r>
                      </w:p>
                    </w:txbxContent>
                  </v:textbox>
                </v:rect>
                <v:line id="Straight Connector 21" o:spid="_x0000_s1033" style="position:absolute;flip:x;visibility:visible" from="967,13966" to="4334,1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tGpsQAAADcAAAADwAAAGRycy9kb3ducmV2LnhtbERPTWvCQBC9F/oflin0ZjamRWp0DbbQ&#10;UvGgVSEeh+yYhGRnQ3arqb/ePQg9Pt73PBtMK87Uu9qygnEUgyAurK65VHDYf47eQDiPrLG1TAr+&#10;yEG2eHyYY6rthX/ovPOlCCHsUlRQed+lUrqiIoMush1x4E62N+gD7Eupe7yEcNPKJI4n0mDNoaHC&#10;jj4qKprdr1FwbRK/zVebL/m+rNfXfPpyOna5Us9Pw3IGwtPg/8V397dWkLyG+eFMO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W0amxAAAANwAAAAPAAAAAAAAAAAA&#10;AAAAAKECAABkcnMvZG93bnJldi54bWxQSwUGAAAAAAQABAD5AAAAkgMAAAAA&#10;" strokecolor="black [3213]" strokeweight=".5pt"/>
                <v:line id="Straight Connector 22" o:spid="_x0000_s1034" style="position:absolute;flip:x;visibility:visible" from="985,14747" to="4350,1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fjPccAAADcAAAADwAAAGRycy9kb3ducmV2LnhtbESPT2vCQBTE70K/w/IKvenGVIqmrmIF&#10;Remh9Q/E4yP7TILZtyG7avTTdwuCx2FmfsOMp62pxIUaV1pW0O9FIIgzq0vOFex3i+4QhPPIGivL&#10;pOBGDqaTl84YE22vvKHL1uciQNglqKDwvk6kdFlBBl3P1sTBO9rGoA+yyaVu8BrgppJxFH1IgyWH&#10;hQJrmheUnbZno+B+iv1vuv5Zyq9Z+X1PR+/HQ50q9fbazj5BeGr9M/xor7SCeNCH/zPhCMjJ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F+M9xwAAANwAAAAPAAAAAAAA&#10;AAAAAAAAAKECAABkcnMvZG93bnJldi54bWxQSwUGAAAAAAQABAD5AAAAlQMAAAAA&#10;" strokecolor="black [3213]" strokeweight=".5pt"/>
                <v:line id="Straight Connector 23" o:spid="_x0000_s1035" style="position:absolute;visibility:visible" from="2555,23912" to="10066,2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XHLMMAAADcAAAADwAAAGRycy9kb3ducmV2LnhtbESPQUsDMRSE74L/ITzBm802qNht06KW&#10;gp5Ka+n5kbxu1m5elk3apv/eCILHYWa+YWaL7DtxpiG2gTWMRxUIYhNsy42G3dfq4QVETMgWu8Ck&#10;4UoRFvPbmxnWNlx4Q+dtakSBcKxRg0upr6WMxpHHOAo9cfEOYfCYihwaaQe8FLjvpKqqZ+mx5bLg&#10;sKd3R+a4PXkNk6flev+9ZmMmR/WZg3pz45i1vr/Lr1MQiXL6D/+1P6wG9ajg90w5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VxyzDAAAA3AAAAA8AAAAAAAAAAAAA&#10;AAAAoQIAAGRycy9kb3ducmV2LnhtbFBLBQYAAAAABAAEAPkAAACRAwAAAAA=&#10;" strokecolor="black [3213]" strokeweight=".5pt">
                  <v:stroke endarrow="oval" endarrowwidth="narrow" endarrowlength="short"/>
                </v:line>
                <v:line id="Straight Connector 24" o:spid="_x0000_s1036" style="position:absolute;visibility:visible" from="27658,23871" to="34510,2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rbK8QAAADcAAAADwAAAGRycy9kb3ducmV2LnhtbESPT2vCQBTE70K/w/IEb7rxbyV1DcFi&#10;8aRU2/sj+5qkzb4N2W0Sv70rCB6HmfkNs0l6U4mWGldaVjCdRCCIM6tLzhV8XfbjNQjnkTVWlknB&#10;lRwk25fBBmNtO/6k9uxzESDsYlRQeF/HUrqsIINuYmvi4P3YxqAPssmlbrALcFPJWRStpMGSw0KB&#10;Ne0Kyv7O/0bB+wE/suNpvfffcnU5peX1d/m6U2o07NM3EJ56/ww/2getYLaYw/1MOAJy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6tsrxAAAANwAAAAPAAAAAAAAAAAA&#10;AAAAAKECAABkcnMvZG93bnJldi54bWxQSwUGAAAAAAQABAD5AAAAkgMAAAAA&#10;" strokecolor="black [3213]" strokeweight=".5pt">
                  <v:stroke startarrow="oval" startarrowwidth="narrow" startarrowlength="short"/>
                </v:line>
                <v:line id="Straight Connector 25" o:spid="_x0000_s1037" style="position:absolute;flip:y;visibility:visible" from="34508,4633" to="34508,2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BApccAAADcAAAADwAAAGRycy9kb3ducmV2LnhtbESPW2vCQBSE34X+h+UU+qabRhFNs4ot&#10;WFr60HqB+HjInlwwezZkt5r667uC4OMwM98w6bI3jThR52rLCp5HEQji3OqaSwX73Xo4A+E8ssbG&#10;Min4IwfLxcMgxUTbM2/otPWlCBB2CSqovG8TKV1ekUE3si1x8ArbGfRBdqXUHZ4D3DQyjqKpNFhz&#10;WKiwpbeK8uP21yi4HGP/k31+v8vXVf11yebj4tBmSj099qsXEJ56fw/f2h9aQTyZwPVMOAJy8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EClxwAAANwAAAAPAAAAAAAA&#10;AAAAAAAAAKECAABkcnMvZG93bnJldi54bWxQSwUGAAAAAAQABAD5AAAAlQMAAAAA&#10;" strokecolor="black [3213]" strokeweight=".5pt"/>
                <v:line id="Straight Connector 26" o:spid="_x0000_s1038" style="position:absolute;flip:y;visibility:visible" from="2554,4625" to="13596,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mP9cUAAADcAAAADwAAAGRycy9kb3ducmV2LnhtbESPQWvCQBSE74X+h+UVvNWNwRaJriKF&#10;gpeixqB4e2Sf2Wj2bchuNf77rlDwOMzMN8xs0dtGXKnztWMFo2ECgrh0uuZKQbH7fp+A8AFZY+OY&#10;FNzJw2L++jLDTLsbb+mah0pECPsMFZgQ2kxKXxqy6IeuJY7eyXUWQ5RdJXWHtwi3jUyT5FNarDku&#10;GGzpy1B5yX+tgl1yOO+L9SZd5af6yIfq524KrdTgrV9OQQTqwzP8315pBen4Ax5n4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mP9cUAAADcAAAADwAAAAAAAAAA&#10;AAAAAAChAgAAZHJzL2Rvd25yZXYueG1sUEsFBgAAAAAEAAQA+QAAAJMDAAAAAA==&#10;" strokecolor="black [3213]" strokeweight=".5pt">
                  <v:stroke startarrow="oval" startarrowwidth="narrow" startarrowlength="short"/>
                </v:line>
                <v:line id="Straight Connector 27" o:spid="_x0000_s1039" style="position:absolute;visibility:visible" from="22451,4625" to="34438,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qZA8UAAADcAAAADwAAAGRycy9kb3ducmV2LnhtbESPQWvCQBSE74X+h+UVvIhuFLESXcWK&#10;gpSCaIVcH9lnNjb7NmRXE/99tyD0OMzMN8xi1dlK3KnxpWMFo2ECgjh3uuRCwfl7N5iB8AFZY+WY&#10;FDzIw2r5+rLAVLuWj3Q/hUJECPsUFZgQ6lRKnxuy6IeuJo7exTUWQ5RNIXWDbYTbSo6TZCotlhwX&#10;DNa0MZT/nG5Wwcf2uj5o897ftFmR1e1XlujPTKneW7eegwjUhf/ws73XCsaTKfydi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qZA8UAAADcAAAADwAAAAAAAAAA&#10;AAAAAAChAgAAZHJzL2Rvd25yZXYueG1sUEsFBgAAAAAEAAQA+QAAAJMDAAAAAA==&#10;" strokecolor="black [3213]" strokeweight=".5pt"/>
                <v:line id="Straight Connector 28" o:spid="_x0000_s1040" style="position:absolute;visibility:visible" from="13596,2452" to="13596,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Y8mMYAAADcAAAADwAAAGRycy9kb3ducmV2LnhtbESPQWvCQBSE74L/YXlCL6IbpaikboJK&#10;C6UIpSrk+si+ZtNm34bs1qT/vlsQPA4z8w2zzQfbiCt1vnasYDFPQBCXTtdcKbicX2YbED4ga2wc&#10;k4Jf8pBn49EWU+16/qDrKVQiQtinqMCE0KZS+tKQRT93LXH0Pl1nMUTZVVJ32Ee4beQySVbSYs1x&#10;wWBLB0Pl9+nHKtg/f+3etVlPD31RFW1/LBL9Vij1MBl2TyACDeEevrVftYLl4xr+z8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WPJjGAAAA3AAAAA8AAAAAAAAA&#10;AAAAAAAAoQIAAGRycy9kb3ducmV2LnhtbFBLBQYAAAAABAAEAPkAAACUAwAAAAA=&#10;" strokecolor="black [3213]" strokeweight=".5pt"/>
                <v:line id="Straight Connector 29" o:spid="_x0000_s1041" style="position:absolute;visibility:visible" from="14421,3848" to="14421,5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BnzMUAAADbAAAADwAAAGRycy9kb3ducmV2LnhtbESPQWvCQBSE74L/YXlCL6IbS7EldQ1R&#10;LJQiSK2Q6yP7mo1m34bs1qT/vlsQPA4z8w2zygbbiCt1vnasYDFPQBCXTtdcKTh9vc1eQPiArLFx&#10;TAp+yUO2Ho9WmGrX8yddj6ESEcI+RQUmhDaV0peGLPq5a4mj9+06iyHKrpK6wz7CbSMfk2QpLdYc&#10;Fwy2tDVUXo4/VsFmd84P2jxPt31RFW2/LxL9USj1MBnyVxCBhnAP39rvWsHTAv6/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BnzMUAAADbAAAADwAAAAAAAAAA&#10;AAAAAAChAgAAZHJzL2Rvd25yZXYueG1sUEsFBgAAAAAEAAQA+QAAAJMDAAAAAA==&#10;" strokecolor="black [3213]" strokeweight=".5pt"/>
                <v:line id="Straight Connector 30" o:spid="_x0000_s1042" style="position:absolute;visibility:visible" from="21625,2452" to="21625,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L5u8UAAADbAAAADwAAAGRycy9kb3ducmV2LnhtbESPQWvCQBSE74L/YXlCL6IbpdiSuoYo&#10;LZQiSK2Q6yP7mo1m34bs1qT/vlsQPA4z8w2zzgbbiCt1vnasYDFPQBCXTtdcKTh9vc2eQfiArLFx&#10;TAp+yUO2GY/WmGrX8yddj6ESEcI+RQUmhDaV0peGLPq5a4mj9+06iyHKrpK6wz7CbSOXSbKSFmuO&#10;CwZb2hkqL8cfq2D7es4P2jxNd31RFW2/LxL9USj1MBnyFxCBhnAP39rvWsHjEv6/xB8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L5u8UAAADbAAAADwAAAAAAAAAA&#10;AAAAAAChAgAAZHJzL2Rvd25yZXYueG1sUEsFBgAAAAAEAAQA+QAAAJMDAAAAAA==&#10;" strokecolor="black [3213]" strokeweight=".5pt"/>
                <v:line id="Straight Connector 31" o:spid="_x0000_s1043" style="position:absolute;visibility:visible" from="22451,3848" to="22451,5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5cIMUAAADbAAAADwAAAGRycy9kb3ducmV2LnhtbESPQWvCQBSE70L/w/IEL0U3WrEldRUV&#10;C6UI0ljI9ZF9zcZm34bsatJ/3xUKHoeZ+YZZrntbiyu1vnKsYDpJQBAXTldcKvg6vY1fQPiArLF2&#10;TAp+ycN69TBYYqpdx590zUIpIoR9igpMCE0qpS8MWfQT1xBH79u1FkOUbSl1i12E21rOkmQhLVYc&#10;Fww2tDNU/GQXq2C7P2+O2jw/7rq8zJvukCf6I1dqNOw3ryAC9eEe/m+/awXzJ7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5cIMUAAADbAAAADwAAAAAAAAAA&#10;AAAAAAChAgAAZHJzL2Rvd25yZXYueG1sUEsFBgAAAAAEAAQA+QAAAJMDAAAAAA==&#10;" strokecolor="black [3213]" strokeweight=".5pt"/>
                <v:line id="Straight Connector 32" o:spid="_x0000_s1044" style="position:absolute;flip:y;visibility:visible" from="17752,4605" to="21625,4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PTYsUAAADbAAAADwAAAGRycy9kb3ducmV2LnhtbESPQWvCQBSE70L/w/IKvemmQURSVymF&#10;Qi7SGoPS2yP7zKbNvg3Z1ST/vlsoeBxm5htmsxttK27U+8axgudFAoK4crrhWkF5fJ+vQfiArLF1&#10;TAom8rDbPsw2mGk38IFuRahFhLDPUIEJocuk9JUhi37hOuLoXVxvMUTZ11L3OES4bWWaJCtpseG4&#10;YLCjN0PVT3G1Co7J+ftUfnymeXFpvvhc7ydTaqWeHsfXFxCBxnAP/7dzrWC5hL8v8Qf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PTYsUAAADbAAAADwAAAAAAAAAA&#10;AAAAAAChAgAAZHJzL2Rvd25yZXYueG1sUEsFBgAAAAAEAAQA+QAAAJMDAAAAAA==&#10;" strokecolor="black [3213]" strokeweight=".5pt">
                  <v:stroke startarrow="oval" startarrowwidth="narrow" startarrowlength="short"/>
                </v:line>
                <v:line id="Straight Connector 33" o:spid="_x0000_s1045" style="position:absolute;flip:y;visibility:visible" from="14421,4625" to="17752,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Ug8sUAAADbAAAADwAAAGRycy9kb3ducmV2LnhtbESPQWvCQBSE70L/w/IK3nSjVmmjq9iC&#10;Remh1grx+Mg+k2D2bciuGv31riB4HGbmG2Yya0wpTlS7wrKCXjcCQZxaXXCmYPu/6LyDcB5ZY2mZ&#10;FFzIwWz60ppgrO2Z/+i08ZkIEHYxKsi9r2IpXZqTQde1FXHw9rY26IOsM6lrPAe4KWU/ikbSYMFh&#10;IceKvnJKD5ujUXA99P06Wf1+y8958XNNPgb7XZUo1X5t5mMQnhr/DD/aS63gbQj3L+EHy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Ug8sUAAADbAAAADwAAAAAAAAAA&#10;AAAAAAChAgAAZHJzL2Rvd25yZXYueG1sUEsFBgAAAAAEAAQA+QAAAJMDAAAAAA==&#10;" strokecolor="black [3213]" strokeweight=".5pt"/>
              </v:group>
              <v:shapetype id="_x0000_t202" coordsize="21600,21600" o:spt="202" path="m,l,21600r21600,l21600,xe">
                <v:stroke joinstyle="miter"/>
                <v:path gradientshapeok="t" o:connecttype="rect"/>
              </v:shapetype>
              <v:shape id="Text Box 191" o:spid="_x0000_s1046" type="#_x0000_t202" style="position:absolute;left:38658;top:16082;width:2984;height:28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B03B9C" w:rsidRDefault="00B03B9C" w:rsidP="00FE1102">
                      <w:pPr>
                        <w:pStyle w:val="NormalWeb"/>
                        <w:spacing w:before="0" w:beforeAutospacing="0" w:after="200" w:afterAutospacing="0" w:line="276" w:lineRule="auto"/>
                      </w:pPr>
                      <w:r>
                        <w:rPr>
                          <w:rFonts w:eastAsia="Calibri"/>
                        </w:rPr>
                        <w:t>B</w:t>
                      </w:r>
                    </w:p>
                  </w:txbxContent>
                </v:textbox>
              </v:shape>
              <v:shape id="Text Box 191" o:spid="_x0000_s1047" type="#_x0000_t202" style="position:absolute;left:32972;top:8757;width:2983;height:28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B03B9C" w:rsidRDefault="00B03B9C" w:rsidP="00FE1102">
                      <w:pPr>
                        <w:pStyle w:val="NormalWeb"/>
                        <w:spacing w:before="0" w:beforeAutospacing="0" w:after="200" w:afterAutospacing="0" w:line="276" w:lineRule="auto"/>
                      </w:pPr>
                      <w:r>
                        <w:rPr>
                          <w:rFonts w:eastAsia="Calibri"/>
                        </w:rPr>
                        <w:t>M</w:t>
                      </w:r>
                    </w:p>
                  </w:txbxContent>
                </v:textbox>
              </v:shape>
              <v:shape id="Text Box 191" o:spid="_x0000_s1048" type="#_x0000_t202" style="position:absolute;left:28174;top:16337;width:2983;height:28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B03B9C" w:rsidRDefault="00B03B9C" w:rsidP="00FE1102">
                      <w:pPr>
                        <w:pStyle w:val="NormalWeb"/>
                        <w:spacing w:before="0" w:beforeAutospacing="0" w:after="200" w:afterAutospacing="0" w:line="276" w:lineRule="auto"/>
                      </w:pPr>
                      <w:r>
                        <w:rPr>
                          <w:rFonts w:eastAsia="Calibri"/>
                        </w:rPr>
                        <w:t>N</w:t>
                      </w:r>
                    </w:p>
                  </w:txbxContent>
                </v:textbox>
              </v:shape>
              <v:shape id="Text Box 191" o:spid="_x0000_s1049" type="#_x0000_t202" style="position:absolute;left:34441;top:13341;width:3649;height:3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B03B9C" w:rsidRDefault="00B03B9C" w:rsidP="00FE1102">
                      <w:pPr>
                        <w:pStyle w:val="NormalWeb"/>
                        <w:spacing w:before="0" w:beforeAutospacing="0" w:after="200" w:afterAutospacing="0" w:line="276" w:lineRule="auto"/>
                      </w:pPr>
                      <w:r>
                        <w:rPr>
                          <w:rFonts w:eastAsia="Calibri"/>
                        </w:rPr>
                        <w:t>R</w:t>
                      </w:r>
                      <w:r>
                        <w:rPr>
                          <w:rFonts w:eastAsia="Calibri"/>
                          <w:position w:val="-6"/>
                          <w:vertAlign w:val="subscript"/>
                        </w:rPr>
                        <w:t>1</w:t>
                      </w:r>
                    </w:p>
                  </w:txbxContent>
                </v:textbox>
              </v:shape>
              <v:shape id="Text Box 191" o:spid="_x0000_s1050" type="#_x0000_t202" style="position:absolute;left:25782;top:6659;width:2984;height:2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B03B9C" w:rsidRDefault="00B03B9C" w:rsidP="00FE1102">
                      <w:pPr>
                        <w:pStyle w:val="NormalWeb"/>
                        <w:spacing w:before="0" w:beforeAutospacing="0" w:after="200" w:afterAutospacing="0" w:line="276" w:lineRule="auto"/>
                      </w:pPr>
                      <w:r>
                        <w:rPr>
                          <w:rFonts w:eastAsia="Calibri"/>
                        </w:rPr>
                        <w:t>A</w:t>
                      </w:r>
                    </w:p>
                  </w:txbxContent>
                </v:textbox>
              </v:shape>
              <v:shape id="Text Box 191" o:spid="_x0000_s1051" type="#_x0000_t202" style="position:absolute;left:35189;top:17522;width:3644;height:31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B03B9C" w:rsidRDefault="00B03B9C" w:rsidP="00FE1102">
                      <w:pPr>
                        <w:pStyle w:val="NormalWeb"/>
                        <w:spacing w:before="0" w:beforeAutospacing="0" w:after="200" w:afterAutospacing="0" w:line="276" w:lineRule="auto"/>
                      </w:pPr>
                      <w:r>
                        <w:rPr>
                          <w:rFonts w:eastAsia="Calibri"/>
                        </w:rPr>
                        <w:t>R</w:t>
                      </w:r>
                      <w:r>
                        <w:rPr>
                          <w:rFonts w:eastAsia="Calibri"/>
                          <w:position w:val="-6"/>
                          <w:vertAlign w:val="subscript"/>
                        </w:rPr>
                        <w:t>2</w:t>
                      </w:r>
                    </w:p>
                  </w:txbxContent>
                </v:textbox>
              </v:shape>
              <v:shape id="Text Box 191" o:spid="_x0000_s1052" type="#_x0000_t202" style="position:absolute;left:27275;top:11055;width:3644;height:3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B03B9C" w:rsidRDefault="00B03B9C" w:rsidP="00FE1102">
                      <w:pPr>
                        <w:pStyle w:val="NormalWeb"/>
                        <w:spacing w:before="0" w:beforeAutospacing="0" w:after="200" w:afterAutospacing="0" w:line="276" w:lineRule="auto"/>
                      </w:pPr>
                      <w:r>
                        <w:rPr>
                          <w:rFonts w:eastAsia="Calibri"/>
                        </w:rPr>
                        <w:t>R</w:t>
                      </w:r>
                      <w:r>
                        <w:rPr>
                          <w:rFonts w:eastAsia="Calibri"/>
                          <w:position w:val="-6"/>
                          <w:vertAlign w:val="subscript"/>
                        </w:rPr>
                        <w:t>3</w:t>
                      </w:r>
                    </w:p>
                  </w:txbxContent>
                </v:textbox>
              </v:shape>
              <v:shape id="Text Box 191" o:spid="_x0000_s1053" type="#_x0000_t202" style="position:absolute;left:29668;top:5652;width:6039;height:31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B03B9C" w:rsidRDefault="00B03B9C" w:rsidP="00FE1102">
                      <w:pPr>
                        <w:pStyle w:val="NormalWeb"/>
                        <w:spacing w:before="0" w:beforeAutospacing="0" w:after="200" w:afterAutospacing="0" w:line="276" w:lineRule="auto"/>
                      </w:pPr>
                      <w:r>
                        <w:rPr>
                          <w:rFonts w:eastAsia="Calibri"/>
                        </w:rPr>
                        <w:t>E</w:t>
                      </w:r>
                      <w:r>
                        <w:rPr>
                          <w:rFonts w:eastAsia="Calibri"/>
                          <w:position w:val="-6"/>
                          <w:vertAlign w:val="subscript"/>
                        </w:rPr>
                        <w:t>1</w:t>
                      </w:r>
                      <w:r>
                        <w:rPr>
                          <w:rFonts w:eastAsia="Calibri"/>
                        </w:rPr>
                        <w:t>, r</w:t>
                      </w:r>
                      <w:r>
                        <w:rPr>
                          <w:rFonts w:eastAsia="Calibri"/>
                          <w:position w:val="-6"/>
                          <w:vertAlign w:val="subscript"/>
                        </w:rPr>
                        <w:t>1</w:t>
                      </w:r>
                    </w:p>
                  </w:txbxContent>
                </v:textbox>
              </v:shape>
              <v:shape id="Text Box 191" o:spid="_x0000_s1054" type="#_x0000_t202" style="position:absolute;left:35072;top:5633;width:6862;height:31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B03B9C" w:rsidRDefault="00B03B9C" w:rsidP="00FE1102">
                      <w:pPr>
                        <w:pStyle w:val="NormalWeb"/>
                        <w:spacing w:before="0" w:beforeAutospacing="0" w:after="200" w:afterAutospacing="0" w:line="276" w:lineRule="auto"/>
                      </w:pPr>
                      <w:r>
                        <w:rPr>
                          <w:rFonts w:eastAsia="Calibri"/>
                        </w:rPr>
                        <w:t>E</w:t>
                      </w:r>
                      <w:r>
                        <w:rPr>
                          <w:rFonts w:eastAsia="Calibri"/>
                          <w:position w:val="-6"/>
                          <w:vertAlign w:val="subscript"/>
                        </w:rPr>
                        <w:t>2</w:t>
                      </w:r>
                      <w:r>
                        <w:rPr>
                          <w:rFonts w:eastAsia="Calibri"/>
                        </w:rPr>
                        <w:t>, r</w:t>
                      </w:r>
                      <w:r>
                        <w:rPr>
                          <w:rFonts w:eastAsia="Calibri"/>
                          <w:position w:val="-6"/>
                          <w:vertAlign w:val="subscript"/>
                        </w:rPr>
                        <w:t>2</w:t>
                      </w:r>
                    </w:p>
                  </w:txbxContent>
                </v:textbox>
              </v:shape>
              <v:line id="Straight Connector 15" o:spid="_x0000_s1055" style="position:absolute;visibility:visible" from="27147,9212" to="27147,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L3EsQAAADbAAAADwAAAGRycy9kb3ducmV2LnhtbESPQWvCQBSE7wX/w/KEXkQ3CrYldRUV&#10;BZGC1Aq5PrKv2Wj2bchuTfz3riD0OMzMN8xs0dlKXKnxpWMF41ECgjh3uuRCwelnO/wA4QOyxsox&#10;KbiRh8W89zLDVLuWv+l6DIWIEPYpKjAh1KmUPjdk0Y9cTRy9X9dYDFE2hdQNthFuKzlJkjdpseS4&#10;YLCmtaH8cvyzClab8/Kgzftg3WZFVrdfWaL3mVKv/W75CSJQF/7Dz/ZOK5hO4fEl/g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cvcSxAAAANsAAAAPAAAAAAAAAAAA&#10;AAAAAKECAABkcnMvZG93bnJldi54bWxQSwUGAAAAAAQABAD5AAAAkgMAAAAA&#10;" strokecolor="black [3213]" strokeweight=".5pt"/>
              <v:line id="Straight Connector 16" o:spid="_x0000_s1056" style="position:absolute;flip:x;visibility:visible" from="27120,14008" to="27147,1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4oWMYAAADbAAAADwAAAGRycy9kb3ducmV2LnhtbESPQWvCQBSE7wX/w/KE3pqNimKja1DB&#10;0uKh1RbS4yP7TEKyb0N2q9Ff3xUKPQ4z8w2zTHvTiDN1rrKsYBTFIIhzqysuFHx97p7mIJxH1thY&#10;JgVXcpCuBg9LTLS98IHOR1+IAGGXoILS+zaR0uUlGXSRbYmDd7KdQR9kV0jd4SXATSPHcTyTBisO&#10;CyW2tC0pr48/RsGtHvuP7O39RW7W1f6WPU9O322m1OOwXy9AeOr9f/iv/aoVTGdw/xJ+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eKFjGAAAA2wAAAA8AAAAAAAAA&#10;AAAAAAAAoQIAAGRycy9kb3ducmV2LnhtbFBLBQYAAAAABAAEAPkAAACUAwAAAAA=&#10;" strokecolor="black [3213]" strokeweight=".5pt"/>
            </v:group>
            <v:oval id="Oval 3" o:spid="_x0000_s1057" style="position:absolute;left:41197;top:12319;width:2618;height:25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m/0MEA&#10;AADbAAAADwAAAGRycy9kb3ducmV2LnhtbESP3WoCMRSE7wu+QziCdzVrxSqrUaRQKXghXX2A4+a4&#10;P25O1iTV7dsbQfBymJlvmMWqM424kvOVZQWjYQKCOLe64kLBYf/9PgPhA7LGxjIp+CcPq2XvbYGp&#10;tjf+pWsWChEh7FNUUIbQplL6vCSDfmhb4uidrDMYonSF1A5vEW4a+ZEkn9JgxXGhxJa+SsrP2Z9R&#10;UFM9ttsLktuE8REzh/UOL0oN+t16DiJQF17hZ/tHK5hM4fEl/gC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Zv9DBAAAA2wAAAA8AAAAAAAAAAAAAAAAAmAIAAGRycy9kb3du&#10;cmV2LnhtbFBLBQYAAAAABAAEAPUAAACGAwAAAAA=&#10;" fillcolor="white [3212]" strokecolor="black [3213]" strokeweight=".5pt"/>
            <v:shape id="Text Box 191" o:spid="_x0000_s1058" type="#_x0000_t202" style="position:absolute;left:41001;top:12277;width:3639;height:3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B03B9C" w:rsidRPr="001C35F2" w:rsidRDefault="00B03B9C" w:rsidP="00FE1102">
                    <w:pPr>
                      <w:pStyle w:val="NormalWeb"/>
                      <w:spacing w:before="0" w:beforeAutospacing="0" w:after="200" w:afterAutospacing="0" w:line="276" w:lineRule="auto"/>
                      <w:rPr>
                        <w:b/>
                      </w:rPr>
                    </w:pPr>
                    <w:r w:rsidRPr="001C35F2">
                      <w:rPr>
                        <w:rFonts w:eastAsia="Calibri"/>
                        <w:b/>
                      </w:rPr>
                      <w:t>A</w:t>
                    </w:r>
                  </w:p>
                </w:txbxContent>
              </v:textbox>
            </v:shape>
            <w10:wrap type="square"/>
          </v:group>
        </w:pict>
      </w:r>
      <w:r w:rsidR="00445047" w:rsidRPr="00F103FF">
        <w:rPr>
          <w:b/>
          <w:u w:val="single"/>
        </w:rPr>
        <w:t xml:space="preserve">Phần </w:t>
      </w:r>
      <w:r w:rsidR="0069421B" w:rsidRPr="00F103FF">
        <w:rPr>
          <w:b/>
          <w:u w:val="single"/>
        </w:rPr>
        <w:t>c</w:t>
      </w:r>
      <w:r w:rsidR="00445047" w:rsidRPr="00F103FF">
        <w:rPr>
          <w:b/>
          <w:u w:val="single"/>
        </w:rPr>
        <w:t>hung (</w:t>
      </w:r>
      <w:r w:rsidR="004F3718" w:rsidRPr="00F103FF">
        <w:rPr>
          <w:b/>
          <w:u w:val="single"/>
        </w:rPr>
        <w:t>3</w:t>
      </w:r>
      <w:r w:rsidR="00445047" w:rsidRPr="00F103FF">
        <w:rPr>
          <w:b/>
          <w:u w:val="single"/>
        </w:rPr>
        <w:t>đ)</w:t>
      </w:r>
    </w:p>
    <w:p w:rsidR="0069421B" w:rsidRDefault="00212D33" w:rsidP="0066067B">
      <w:pPr>
        <w:pStyle w:val="ListParagraph"/>
        <w:numPr>
          <w:ilvl w:val="0"/>
          <w:numId w:val="1"/>
        </w:numPr>
        <w:tabs>
          <w:tab w:val="left" w:pos="1080"/>
        </w:tabs>
        <w:spacing w:after="0" w:line="240" w:lineRule="atLeast"/>
        <w:ind w:left="360" w:firstLine="0"/>
        <w:jc w:val="both"/>
        <w:rPr>
          <w:rFonts w:ascii="Times New Roman" w:hAnsi="Times New Roman"/>
          <w:sz w:val="24"/>
          <w:szCs w:val="24"/>
        </w:rPr>
      </w:pPr>
      <w:r w:rsidRPr="00CF332D">
        <w:rPr>
          <w:rFonts w:ascii="Times New Roman" w:hAnsi="Times New Roman"/>
          <w:sz w:val="24"/>
          <w:szCs w:val="24"/>
        </w:rPr>
        <w:t>Cho mạch điện như hình vẽ. E</w:t>
      </w:r>
      <w:r w:rsidR="00134E34" w:rsidRPr="00CF332D">
        <w:rPr>
          <w:rFonts w:ascii="Times New Roman" w:hAnsi="Times New Roman"/>
          <w:sz w:val="24"/>
          <w:szCs w:val="24"/>
          <w:vertAlign w:val="subscript"/>
        </w:rPr>
        <w:t>1</w:t>
      </w:r>
      <w:r w:rsidRPr="00CF332D">
        <w:rPr>
          <w:rFonts w:ascii="Times New Roman" w:hAnsi="Times New Roman"/>
          <w:sz w:val="24"/>
          <w:szCs w:val="24"/>
        </w:rPr>
        <w:t>=</w:t>
      </w:r>
      <w:r w:rsidR="00725C00" w:rsidRPr="00CF332D">
        <w:rPr>
          <w:rFonts w:ascii="Times New Roman" w:hAnsi="Times New Roman"/>
          <w:sz w:val="24"/>
          <w:szCs w:val="24"/>
        </w:rPr>
        <w:t>3</w:t>
      </w:r>
      <w:r w:rsidR="00134E34" w:rsidRPr="00CF332D">
        <w:rPr>
          <w:rFonts w:ascii="Times New Roman" w:hAnsi="Times New Roman"/>
          <w:sz w:val="24"/>
          <w:szCs w:val="24"/>
        </w:rPr>
        <w:t>V</w:t>
      </w:r>
      <w:r w:rsidRPr="00CF332D">
        <w:rPr>
          <w:rFonts w:ascii="Times New Roman" w:hAnsi="Times New Roman"/>
          <w:sz w:val="24"/>
          <w:szCs w:val="24"/>
        </w:rPr>
        <w:t>, r</w:t>
      </w:r>
      <w:r w:rsidRPr="00CF332D">
        <w:rPr>
          <w:rFonts w:ascii="Times New Roman" w:hAnsi="Times New Roman"/>
          <w:sz w:val="24"/>
          <w:szCs w:val="24"/>
          <w:vertAlign w:val="subscript"/>
        </w:rPr>
        <w:t>1</w:t>
      </w:r>
      <w:r w:rsidRPr="00CF332D">
        <w:rPr>
          <w:rFonts w:ascii="Times New Roman" w:hAnsi="Times New Roman"/>
          <w:sz w:val="24"/>
          <w:szCs w:val="24"/>
        </w:rPr>
        <w:t>=</w:t>
      </w:r>
      <w:r w:rsidR="00725C00" w:rsidRPr="00CF332D">
        <w:rPr>
          <w:rFonts w:ascii="Times New Roman" w:hAnsi="Times New Roman"/>
          <w:sz w:val="24"/>
          <w:szCs w:val="24"/>
        </w:rPr>
        <w:t>0,5</w:t>
      </w:r>
      <w:r w:rsidR="00134E34" w:rsidRPr="00CF332D">
        <w:rPr>
          <w:rFonts w:ascii="Times New Roman" w:hAnsi="Times New Roman"/>
          <w:sz w:val="24"/>
          <w:szCs w:val="24"/>
        </w:rPr>
        <w:t>Ω</w:t>
      </w:r>
      <w:r w:rsidRPr="00CF332D">
        <w:rPr>
          <w:rFonts w:ascii="Times New Roman" w:hAnsi="Times New Roman"/>
          <w:sz w:val="24"/>
          <w:szCs w:val="24"/>
        </w:rPr>
        <w:t>; E</w:t>
      </w:r>
      <w:r w:rsidR="00134E34" w:rsidRPr="00CF332D">
        <w:rPr>
          <w:rFonts w:ascii="Times New Roman" w:hAnsi="Times New Roman"/>
          <w:sz w:val="24"/>
          <w:szCs w:val="24"/>
          <w:vertAlign w:val="subscript"/>
        </w:rPr>
        <w:t>2</w:t>
      </w:r>
      <w:r w:rsidRPr="00CF332D">
        <w:rPr>
          <w:rFonts w:ascii="Times New Roman" w:hAnsi="Times New Roman"/>
          <w:sz w:val="24"/>
          <w:szCs w:val="24"/>
        </w:rPr>
        <w:t xml:space="preserve">= </w:t>
      </w:r>
      <w:r w:rsidR="00725C00" w:rsidRPr="00CF332D">
        <w:rPr>
          <w:rFonts w:ascii="Times New Roman" w:hAnsi="Times New Roman"/>
          <w:sz w:val="24"/>
          <w:szCs w:val="24"/>
        </w:rPr>
        <w:t>6</w:t>
      </w:r>
      <w:r w:rsidR="00FB37C3" w:rsidRPr="00CF332D">
        <w:rPr>
          <w:rFonts w:ascii="Times New Roman" w:hAnsi="Times New Roman"/>
          <w:sz w:val="24"/>
          <w:szCs w:val="24"/>
        </w:rPr>
        <w:t>V</w:t>
      </w:r>
      <w:r w:rsidRPr="00CF332D">
        <w:rPr>
          <w:rFonts w:ascii="Times New Roman" w:hAnsi="Times New Roman"/>
          <w:sz w:val="24"/>
          <w:szCs w:val="24"/>
        </w:rPr>
        <w:t>, r</w:t>
      </w:r>
      <w:r w:rsidR="00134E34" w:rsidRPr="00CF332D">
        <w:rPr>
          <w:rFonts w:ascii="Times New Roman" w:hAnsi="Times New Roman"/>
          <w:sz w:val="24"/>
          <w:szCs w:val="24"/>
          <w:vertAlign w:val="subscript"/>
        </w:rPr>
        <w:t>2</w:t>
      </w:r>
      <w:r w:rsidRPr="00CF332D">
        <w:rPr>
          <w:rFonts w:ascii="Times New Roman" w:hAnsi="Times New Roman"/>
          <w:sz w:val="24"/>
          <w:szCs w:val="24"/>
        </w:rPr>
        <w:t>=</w:t>
      </w:r>
      <w:r w:rsidR="00725C00" w:rsidRPr="00CF332D">
        <w:rPr>
          <w:rFonts w:ascii="Times New Roman" w:hAnsi="Times New Roman"/>
          <w:sz w:val="24"/>
          <w:szCs w:val="24"/>
        </w:rPr>
        <w:t>0,5</w:t>
      </w:r>
      <w:r w:rsidR="00FB37C3" w:rsidRPr="00CF332D">
        <w:rPr>
          <w:rFonts w:ascii="Times New Roman" w:hAnsi="Times New Roman"/>
          <w:sz w:val="24"/>
          <w:szCs w:val="24"/>
        </w:rPr>
        <w:t>Ω</w:t>
      </w:r>
      <w:r w:rsidRPr="00CF332D">
        <w:rPr>
          <w:rFonts w:ascii="Times New Roman" w:hAnsi="Times New Roman"/>
          <w:sz w:val="24"/>
          <w:szCs w:val="24"/>
        </w:rPr>
        <w:t xml:space="preserve">; </w:t>
      </w:r>
    </w:p>
    <w:p w:rsidR="0069421B" w:rsidRDefault="00FB37C3" w:rsidP="0066067B">
      <w:pPr>
        <w:pStyle w:val="ListParagraph"/>
        <w:numPr>
          <w:ilvl w:val="0"/>
          <w:numId w:val="6"/>
        </w:numPr>
        <w:tabs>
          <w:tab w:val="left" w:pos="540"/>
        </w:tabs>
        <w:spacing w:after="0" w:line="240" w:lineRule="atLeast"/>
        <w:ind w:left="360" w:firstLine="180"/>
        <w:jc w:val="both"/>
        <w:rPr>
          <w:rFonts w:ascii="Times New Roman" w:hAnsi="Times New Roman"/>
          <w:sz w:val="24"/>
          <w:szCs w:val="24"/>
        </w:rPr>
      </w:pPr>
      <w:r w:rsidRPr="00CF332D">
        <w:rPr>
          <w:rFonts w:ascii="Times New Roman" w:hAnsi="Times New Roman"/>
          <w:sz w:val="24"/>
          <w:szCs w:val="24"/>
        </w:rPr>
        <w:t>R</w:t>
      </w:r>
      <w:r w:rsidRPr="00CF332D">
        <w:rPr>
          <w:rFonts w:ascii="Times New Roman" w:hAnsi="Times New Roman"/>
          <w:sz w:val="24"/>
          <w:szCs w:val="24"/>
          <w:vertAlign w:val="subscript"/>
        </w:rPr>
        <w:t>2</w:t>
      </w:r>
      <w:r w:rsidRPr="00CF332D">
        <w:rPr>
          <w:rFonts w:ascii="Times New Roman" w:hAnsi="Times New Roman"/>
          <w:sz w:val="24"/>
          <w:szCs w:val="24"/>
        </w:rPr>
        <w:t xml:space="preserve"> là bóng đèn Đ(6V - 3W)</w:t>
      </w:r>
    </w:p>
    <w:p w:rsidR="0069421B" w:rsidRDefault="00FB37C3" w:rsidP="0066067B">
      <w:pPr>
        <w:pStyle w:val="ListParagraph"/>
        <w:numPr>
          <w:ilvl w:val="0"/>
          <w:numId w:val="6"/>
        </w:numPr>
        <w:tabs>
          <w:tab w:val="left" w:pos="540"/>
        </w:tabs>
        <w:spacing w:after="0" w:line="240" w:lineRule="atLeast"/>
        <w:ind w:left="360" w:firstLine="180"/>
        <w:jc w:val="both"/>
        <w:rPr>
          <w:rFonts w:ascii="Times New Roman" w:hAnsi="Times New Roman"/>
          <w:sz w:val="24"/>
          <w:szCs w:val="24"/>
        </w:rPr>
      </w:pPr>
      <w:r w:rsidRPr="00CF332D">
        <w:rPr>
          <w:rFonts w:ascii="Times New Roman" w:hAnsi="Times New Roman"/>
          <w:sz w:val="24"/>
          <w:szCs w:val="24"/>
        </w:rPr>
        <w:t>R</w:t>
      </w:r>
      <w:r w:rsidRPr="00CF332D">
        <w:rPr>
          <w:rFonts w:ascii="Times New Roman" w:hAnsi="Times New Roman"/>
          <w:sz w:val="24"/>
          <w:szCs w:val="24"/>
          <w:vertAlign w:val="subscript"/>
        </w:rPr>
        <w:t>3</w:t>
      </w:r>
      <w:r w:rsidR="00725C00" w:rsidRPr="00CF332D">
        <w:rPr>
          <w:rFonts w:ascii="Times New Roman" w:hAnsi="Times New Roman"/>
          <w:sz w:val="24"/>
          <w:szCs w:val="24"/>
        </w:rPr>
        <w:t xml:space="preserve">=5Ω </w:t>
      </w:r>
      <w:r w:rsidR="00212D33" w:rsidRPr="00CF332D">
        <w:rPr>
          <w:rFonts w:ascii="Times New Roman" w:hAnsi="Times New Roman"/>
          <w:sz w:val="24"/>
          <w:szCs w:val="24"/>
        </w:rPr>
        <w:t xml:space="preserve">là bình điện phân đựng dung dịch </w:t>
      </w:r>
      <w:r w:rsidR="005F0DB0" w:rsidRPr="00CF332D">
        <w:rPr>
          <w:rFonts w:ascii="Times New Roman" w:hAnsi="Times New Roman"/>
          <w:sz w:val="24"/>
          <w:szCs w:val="24"/>
        </w:rPr>
        <w:t>CuSO</w:t>
      </w:r>
      <w:r w:rsidR="005F0DB0" w:rsidRPr="00CF332D">
        <w:rPr>
          <w:rFonts w:ascii="Times New Roman" w:hAnsi="Times New Roman"/>
          <w:sz w:val="24"/>
          <w:szCs w:val="24"/>
          <w:vertAlign w:val="subscript"/>
        </w:rPr>
        <w:t>4</w:t>
      </w:r>
      <w:r w:rsidR="00212D33" w:rsidRPr="00CF332D">
        <w:rPr>
          <w:rFonts w:ascii="Times New Roman" w:hAnsi="Times New Roman"/>
          <w:sz w:val="24"/>
          <w:szCs w:val="24"/>
        </w:rPr>
        <w:t xml:space="preserve"> có anô</w:t>
      </w:r>
      <w:r w:rsidR="00134E34" w:rsidRPr="00CF332D">
        <w:rPr>
          <w:rFonts w:ascii="Times New Roman" w:hAnsi="Times New Roman"/>
          <w:sz w:val="24"/>
          <w:szCs w:val="24"/>
        </w:rPr>
        <w:t>t</w:t>
      </w:r>
      <w:r w:rsidR="00212D33" w:rsidRPr="00CF332D">
        <w:rPr>
          <w:rFonts w:ascii="Times New Roman" w:hAnsi="Times New Roman"/>
          <w:sz w:val="24"/>
          <w:szCs w:val="24"/>
        </w:rPr>
        <w:t xml:space="preserve"> bằng </w:t>
      </w:r>
      <w:r w:rsidR="005F0DB0" w:rsidRPr="00CF332D">
        <w:rPr>
          <w:rFonts w:ascii="Times New Roman" w:hAnsi="Times New Roman"/>
          <w:sz w:val="24"/>
          <w:szCs w:val="24"/>
        </w:rPr>
        <w:t>Cu</w:t>
      </w:r>
      <w:r w:rsidR="00212D33" w:rsidRPr="00CF332D">
        <w:rPr>
          <w:rFonts w:ascii="Times New Roman" w:hAnsi="Times New Roman"/>
          <w:sz w:val="24"/>
          <w:szCs w:val="24"/>
        </w:rPr>
        <w:t xml:space="preserve">. </w:t>
      </w:r>
    </w:p>
    <w:p w:rsidR="00B03B9C" w:rsidRDefault="0069421B" w:rsidP="0066067B">
      <w:pPr>
        <w:pStyle w:val="ListParagraph"/>
        <w:tabs>
          <w:tab w:val="left" w:pos="810"/>
        </w:tabs>
        <w:spacing w:after="0" w:line="240" w:lineRule="atLeast"/>
        <w:ind w:left="360"/>
        <w:jc w:val="both"/>
        <w:rPr>
          <w:rFonts w:ascii="Times New Roman" w:hAnsi="Times New Roman"/>
          <w:sz w:val="24"/>
          <w:szCs w:val="24"/>
        </w:rPr>
      </w:pPr>
      <w:r>
        <w:rPr>
          <w:rFonts w:ascii="Times New Roman" w:hAnsi="Times New Roman"/>
          <w:sz w:val="24"/>
          <w:szCs w:val="24"/>
        </w:rPr>
        <w:tab/>
      </w:r>
      <w:r w:rsidR="00212D33" w:rsidRPr="00CF332D">
        <w:rPr>
          <w:rFonts w:ascii="Times New Roman" w:hAnsi="Times New Roman"/>
          <w:sz w:val="24"/>
          <w:szCs w:val="24"/>
        </w:rPr>
        <w:t>Biết sau thời gian điện phân 16 phút 5 giây ở cat</w:t>
      </w:r>
      <w:r w:rsidR="00134E34" w:rsidRPr="00CF332D">
        <w:rPr>
          <w:rFonts w:ascii="Times New Roman" w:hAnsi="Times New Roman"/>
          <w:sz w:val="24"/>
          <w:szCs w:val="24"/>
        </w:rPr>
        <w:t>ố</w:t>
      </w:r>
      <w:r w:rsidR="00212D33" w:rsidRPr="00CF332D">
        <w:rPr>
          <w:rFonts w:ascii="Times New Roman" w:hAnsi="Times New Roman"/>
          <w:sz w:val="24"/>
          <w:szCs w:val="24"/>
        </w:rPr>
        <w:t xml:space="preserve">t thu được </w:t>
      </w:r>
      <w:r w:rsidR="00FB37C3" w:rsidRPr="00CF332D">
        <w:rPr>
          <w:rFonts w:ascii="Times New Roman" w:hAnsi="Times New Roman"/>
          <w:sz w:val="24"/>
          <w:szCs w:val="24"/>
        </w:rPr>
        <w:t>0,</w:t>
      </w:r>
      <w:r w:rsidR="005F0DB0" w:rsidRPr="00CF332D">
        <w:rPr>
          <w:rFonts w:ascii="Times New Roman" w:hAnsi="Times New Roman"/>
          <w:sz w:val="24"/>
          <w:szCs w:val="24"/>
        </w:rPr>
        <w:t>288</w:t>
      </w:r>
      <w:r w:rsidR="007F6E87">
        <w:rPr>
          <w:rFonts w:ascii="Times New Roman" w:hAnsi="Times New Roman"/>
          <w:sz w:val="24"/>
          <w:szCs w:val="24"/>
        </w:rPr>
        <w:t>(</w:t>
      </w:r>
      <w:r w:rsidR="00FB37C3" w:rsidRPr="00CF332D">
        <w:rPr>
          <w:rFonts w:ascii="Times New Roman" w:hAnsi="Times New Roman"/>
          <w:sz w:val="24"/>
          <w:szCs w:val="24"/>
        </w:rPr>
        <w:t xml:space="preserve">g) </w:t>
      </w:r>
      <w:r w:rsidR="005F0DB0" w:rsidRPr="00CF332D">
        <w:rPr>
          <w:rFonts w:ascii="Times New Roman" w:hAnsi="Times New Roman"/>
          <w:sz w:val="24"/>
          <w:szCs w:val="24"/>
        </w:rPr>
        <w:t xml:space="preserve">Cu </w:t>
      </w:r>
      <w:r w:rsidR="00212D33" w:rsidRPr="00CF332D">
        <w:rPr>
          <w:rFonts w:ascii="Times New Roman" w:hAnsi="Times New Roman"/>
          <w:sz w:val="24"/>
          <w:szCs w:val="24"/>
        </w:rPr>
        <w:t>bám vào</w:t>
      </w:r>
      <w:r w:rsidR="00FB37C3" w:rsidRPr="00CF332D">
        <w:rPr>
          <w:rFonts w:ascii="Times New Roman" w:hAnsi="Times New Roman"/>
          <w:sz w:val="24"/>
          <w:szCs w:val="24"/>
        </w:rPr>
        <w:t>.</w:t>
      </w:r>
      <w:r w:rsidR="00212D33" w:rsidRPr="00CF332D">
        <w:rPr>
          <w:rFonts w:ascii="Times New Roman" w:hAnsi="Times New Roman"/>
          <w:sz w:val="24"/>
          <w:szCs w:val="24"/>
        </w:rPr>
        <w:t xml:space="preserve"> Bỏ qua điện trở của ampe kế và dây nối.</w:t>
      </w:r>
    </w:p>
    <w:p w:rsidR="00903E53" w:rsidRPr="00CF332D" w:rsidRDefault="00212D33" w:rsidP="0066067B">
      <w:pPr>
        <w:pStyle w:val="ListParagraph"/>
        <w:tabs>
          <w:tab w:val="left" w:pos="990"/>
          <w:tab w:val="left" w:pos="1440"/>
        </w:tabs>
        <w:spacing w:after="0" w:line="240" w:lineRule="atLeast"/>
        <w:ind w:left="1440"/>
        <w:jc w:val="both"/>
        <w:rPr>
          <w:rFonts w:ascii="Times New Roman" w:hAnsi="Times New Roman"/>
          <w:sz w:val="24"/>
          <w:szCs w:val="24"/>
        </w:rPr>
      </w:pPr>
      <w:r w:rsidRPr="00CF332D">
        <w:rPr>
          <w:rFonts w:ascii="Times New Roman" w:hAnsi="Times New Roman"/>
          <w:sz w:val="24"/>
          <w:szCs w:val="24"/>
        </w:rPr>
        <w:t xml:space="preserve">a. </w:t>
      </w:r>
      <w:r w:rsidR="00903E53" w:rsidRPr="00CF332D">
        <w:rPr>
          <w:rFonts w:ascii="Times New Roman" w:hAnsi="Times New Roman"/>
          <w:sz w:val="24"/>
          <w:szCs w:val="24"/>
        </w:rPr>
        <w:t>Tính suất điện động và điện trở trong của bộ nguồn</w:t>
      </w:r>
      <w:r w:rsidR="00DC40AD" w:rsidRPr="00CF332D">
        <w:rPr>
          <w:rFonts w:ascii="Times New Roman" w:hAnsi="Times New Roman"/>
          <w:sz w:val="24"/>
          <w:szCs w:val="24"/>
        </w:rPr>
        <w:t>.</w:t>
      </w:r>
    </w:p>
    <w:p w:rsidR="00212D33" w:rsidRPr="00CF332D" w:rsidRDefault="00903E53" w:rsidP="00DC671C">
      <w:pPr>
        <w:tabs>
          <w:tab w:val="left" w:pos="1440"/>
        </w:tabs>
        <w:spacing w:after="0" w:line="240" w:lineRule="atLeast"/>
        <w:ind w:left="1440" w:right="14"/>
      </w:pPr>
      <w:r w:rsidRPr="00CF332D">
        <w:t xml:space="preserve">b. </w:t>
      </w:r>
      <w:r w:rsidR="00FB37C3" w:rsidRPr="00CF332D">
        <w:t>Tính số chỉ Ampe kế</w:t>
      </w:r>
      <w:r w:rsidR="009E2EA6" w:rsidRPr="00CF332D">
        <w:t>.</w:t>
      </w:r>
      <w:r w:rsidR="00212D33" w:rsidRPr="00CF332D">
        <w:br/>
      </w:r>
      <w:r w:rsidRPr="00CF332D">
        <w:t>c</w:t>
      </w:r>
      <w:r w:rsidR="00DC40AD" w:rsidRPr="00CF332D">
        <w:t>. Tính</w:t>
      </w:r>
      <w:r w:rsidR="00212D33" w:rsidRPr="00CF332D">
        <w:t xml:space="preserve"> hiệu điện thế U</w:t>
      </w:r>
      <w:r w:rsidR="00FB37C3" w:rsidRPr="00CF332D">
        <w:rPr>
          <w:vertAlign w:val="subscript"/>
        </w:rPr>
        <w:t>MN</w:t>
      </w:r>
      <w:r w:rsidR="009E2EA6" w:rsidRPr="00CF332D">
        <w:t>.</w:t>
      </w:r>
      <w:r w:rsidR="00212D33" w:rsidRPr="00CF332D">
        <w:br/>
      </w:r>
      <w:r w:rsidR="00695A59">
        <w:t>d</w:t>
      </w:r>
      <w:r w:rsidR="00212D33" w:rsidRPr="00CF332D">
        <w:t xml:space="preserve">. </w:t>
      </w:r>
      <w:r w:rsidR="00F95429" w:rsidRPr="00CF332D">
        <w:t>Nhận xét</w:t>
      </w:r>
      <w:r w:rsidR="00FB37C3" w:rsidRPr="00CF332D">
        <w:t xml:space="preserve"> đ</w:t>
      </w:r>
      <w:bookmarkStart w:id="0" w:name="_GoBack"/>
      <w:bookmarkEnd w:id="0"/>
      <w:r w:rsidR="00FB37C3" w:rsidRPr="00CF332D">
        <w:t>ộ sáng của đ</w:t>
      </w:r>
      <w:r w:rsidR="00212D33" w:rsidRPr="00CF332D">
        <w:t xml:space="preserve">èn </w:t>
      </w:r>
      <w:r w:rsidR="00FB37C3" w:rsidRPr="00CF332D">
        <w:t>R</w:t>
      </w:r>
      <w:r w:rsidR="00FB37C3" w:rsidRPr="00CF332D">
        <w:rPr>
          <w:vertAlign w:val="subscript"/>
        </w:rPr>
        <w:t>2</w:t>
      </w:r>
      <w:r w:rsidR="009E2EA6" w:rsidRPr="00CF332D">
        <w:t xml:space="preserve"> và tính </w:t>
      </w:r>
      <w:r w:rsidR="00212D33" w:rsidRPr="00CF332D">
        <w:t>giá trị điện trở R</w:t>
      </w:r>
      <w:r w:rsidR="00FB37C3" w:rsidRPr="00CF332D">
        <w:rPr>
          <w:vertAlign w:val="subscript"/>
        </w:rPr>
        <w:t>1</w:t>
      </w:r>
      <w:r w:rsidR="009E2EA6" w:rsidRPr="00CF332D">
        <w:t>.</w:t>
      </w:r>
    </w:p>
    <w:p w:rsidR="00DC40AD" w:rsidRPr="0059010A" w:rsidRDefault="00DC40AD" w:rsidP="0066067B">
      <w:pPr>
        <w:spacing w:after="0" w:line="240" w:lineRule="atLeast"/>
        <w:ind w:right="14"/>
        <w:jc w:val="both"/>
        <w:rPr>
          <w:sz w:val="16"/>
          <w:szCs w:val="16"/>
        </w:rPr>
      </w:pPr>
    </w:p>
    <w:p w:rsidR="002A4340" w:rsidRPr="00F103FF" w:rsidRDefault="00445047" w:rsidP="0066067B">
      <w:pPr>
        <w:spacing w:after="0" w:line="240" w:lineRule="atLeast"/>
        <w:ind w:firstLine="720"/>
        <w:jc w:val="both"/>
        <w:rPr>
          <w:b/>
          <w:u w:val="single"/>
        </w:rPr>
      </w:pPr>
      <w:r w:rsidRPr="00F103FF">
        <w:rPr>
          <w:b/>
          <w:u w:val="single"/>
        </w:rPr>
        <w:t xml:space="preserve">Phần </w:t>
      </w:r>
      <w:r w:rsidR="0069421B" w:rsidRPr="00F103FF">
        <w:rPr>
          <w:b/>
          <w:u w:val="single"/>
        </w:rPr>
        <w:t>r</w:t>
      </w:r>
      <w:r w:rsidRPr="00F103FF">
        <w:rPr>
          <w:b/>
          <w:u w:val="single"/>
        </w:rPr>
        <w:t xml:space="preserve">iêng   </w:t>
      </w:r>
      <w:r w:rsidR="002A4340" w:rsidRPr="00F103FF">
        <w:rPr>
          <w:b/>
          <w:u w:val="single"/>
        </w:rPr>
        <w:t>(2đ)</w:t>
      </w:r>
    </w:p>
    <w:p w:rsidR="002A4340" w:rsidRPr="00CF332D" w:rsidRDefault="00364A5B" w:rsidP="0066067B">
      <w:pPr>
        <w:spacing w:after="0" w:line="240" w:lineRule="atLeast"/>
        <w:jc w:val="both"/>
        <w:rPr>
          <w:b/>
          <w:i/>
          <w:vertAlign w:val="subscript"/>
        </w:rPr>
      </w:pPr>
      <w:r w:rsidRPr="00364A5B">
        <w:rPr>
          <w:noProof/>
        </w:rPr>
        <w:pict>
          <v:group id="Group 224" o:spid="_x0000_s1059" style="position:absolute;left:0;text-align:left;margin-left:391.1pt;margin-top:.9pt;width:126.4pt;height:88.4pt;z-index:251661312;mso-width-relative:margin;mso-height-relative:margin" coordorigin="16532,12320" coordsize="16052,11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">
            <v:shape id="Text Box 191" o:spid="_x0000_s1060" type="#_x0000_t202" style="position:absolute;left:29606;top:13109;width:2978;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OUh8YA&#10;AADcAAAADwAAAGRycy9kb3ducmV2LnhtbESPQWvCQBSE74X+h+UVems2BiySZhUJSKXoQZtLb6/Z&#10;ZxLMvk2zaxL99d1CweMwM98w2WoyrRiod41lBbMoBkFcWt1wpaD43LwsQDiPrLG1TAqu5GC1fHzI&#10;MNV25AMNR1+JAGGXooLa+y6V0pU1GXSR7YiDd7K9QR9kX0nd4xjgppVJHL9Kgw2HhRo7ymsqz8eL&#10;UfCRb/Z4+E7M4tbm77vTuvspvuZKPT9N6zcQniZ/D/+3t1pBksz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OUh8YAAADcAAAADwAAAAAAAAAAAAAAAACYAgAAZHJz&#10;L2Rvd25yZXYueG1sUEsFBgAAAAAEAAQA9QAAAIsDAAAAAA==&#10;" filled="f" stroked="f" strokeweight=".5pt">
              <v:textbox>
                <w:txbxContent>
                  <w:p w:rsidR="00A36F69" w:rsidRDefault="00A36F69" w:rsidP="00A36F69">
                    <w:pPr>
                      <w:pStyle w:val="NormalWeb"/>
                      <w:spacing w:before="0" w:beforeAutospacing="0" w:after="200" w:afterAutospacing="0" w:line="276" w:lineRule="auto"/>
                    </w:pPr>
                    <w:r>
                      <w:rPr>
                        <w:rFonts w:eastAsia="Calibri"/>
                      </w:rPr>
                      <w:t>B</w:t>
                    </w:r>
                  </w:p>
                </w:txbxContent>
              </v:textbox>
            </v:shape>
            <v:shape id="Text Box 191" o:spid="_x0000_s1061" type="#_x0000_t202" style="position:absolute;left:16532;top:13045;width:2978;height:27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K8MYA&#10;AADcAAAADwAAAGRycy9kb3ducmV2LnhtbESPT2vCQBTE74V+h+UVems2BioSs4YQEEtpD/65eHtm&#10;n0kw+zZmtxr99N1CweMwM79hsnw0nbjQ4FrLCiZRDIK4srrlWsFuu3ybgXAeWWNnmRTcyEG+eH7K&#10;MNX2ymu6bHwtAoRdigoa7/tUSlc1ZNBFticO3tEOBn2QQy31gNcAN51M4ngqDbYcFhrsqWyoOm1+&#10;jILPcvmN60NiZveuXH0di/68278r9foyFnMQnkb/CP+3P7SCJJn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EK8MYAAADcAAAADwAAAAAAAAAAAAAAAACYAgAAZHJz&#10;L2Rvd25yZXYueG1sUEsFBgAAAAAEAAQA9QAAAIsDAAAAAA==&#10;" filled="f" stroked="f" strokeweight=".5pt">
              <v:textbox>
                <w:txbxContent>
                  <w:p w:rsidR="00A36F69" w:rsidRDefault="00A36F69" w:rsidP="00A36F69">
                    <w:pPr>
                      <w:pStyle w:val="NormalWeb"/>
                      <w:spacing w:before="0" w:beforeAutospacing="0" w:after="200" w:afterAutospacing="0" w:line="276" w:lineRule="auto"/>
                    </w:pPr>
                    <w:r>
                      <w:rPr>
                        <w:rFonts w:eastAsia="Calibri"/>
                      </w:rPr>
                      <w:t>A</w:t>
                    </w:r>
                  </w:p>
                </w:txbxContent>
              </v:textbox>
            </v:shape>
            <v:shape id="Text Box 191" o:spid="_x0000_s1062" type="#_x0000_t202" style="position:absolute;left:24726;top:20221;width:3638;height:31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va8YA&#10;AADcAAAADwAAAGRycy9kb3ducmV2LnhtbESPS4vCQBCE7wv7H4Ze8LZODPgg6ygSkBXRg4+Lt95M&#10;mwQzPdnMqNFf7wiCx6KqvqLG09ZU4kKNKy0r6HUjEMSZ1SXnCva7+fcIhPPIGivLpOBGDqaTz48x&#10;JtpeeUOXrc9FgLBLUEHhfZ1I6bKCDLqurYmDd7SNQR9kk0vd4DXATSXjKBpIgyWHhQJrSgvKTtuz&#10;UbBM52vc/MVmdK/S39VxVv/vD32lOl/t7AeEp9a/w6/2QiuI4y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2va8YAAADcAAAADwAAAAAAAAAAAAAAAACYAgAAZHJz&#10;L2Rvd25yZXYueG1sUEsFBgAAAAAEAAQA9QAAAIsDAAAAAA==&#10;" filled="f" stroked="f" strokeweight=".5pt">
              <v:textbox>
                <w:txbxContent>
                  <w:p w:rsidR="00A36F69" w:rsidRDefault="00A36F69" w:rsidP="00A36F69">
                    <w:pPr>
                      <w:pStyle w:val="NormalWeb"/>
                      <w:spacing w:before="0" w:beforeAutospacing="0" w:after="200" w:afterAutospacing="0" w:line="276" w:lineRule="auto"/>
                    </w:pPr>
                    <w:r>
                      <w:rPr>
                        <w:rFonts w:eastAsia="Calibri"/>
                      </w:rPr>
                      <w:t>Đ</w:t>
                    </w:r>
                  </w:p>
                </w:txbxContent>
              </v:textbox>
            </v:shape>
            <v:shape id="Text Box 191" o:spid="_x0000_s1063" type="#_x0000_t202" style="position:absolute;left:21626;top:13745;width:6039;height:3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rsidR="00A36F69" w:rsidRPr="003211A9" w:rsidRDefault="00A36F69" w:rsidP="00A36F69">
                    <w:pPr>
                      <w:pStyle w:val="NormalWeb"/>
                      <w:spacing w:before="0" w:beforeAutospacing="0" w:after="200" w:afterAutospacing="0" w:line="276" w:lineRule="auto"/>
                      <w:rPr>
                        <w:sz w:val="22"/>
                        <w:szCs w:val="22"/>
                      </w:rPr>
                    </w:pPr>
                    <w:r w:rsidRPr="003211A9">
                      <w:rPr>
                        <w:rFonts w:eastAsia="Calibri"/>
                        <w:sz w:val="22"/>
                        <w:szCs w:val="22"/>
                      </w:rPr>
                      <w:t>E</w:t>
                    </w:r>
                    <w:r w:rsidRPr="003211A9">
                      <w:rPr>
                        <w:rFonts w:eastAsia="Calibri"/>
                        <w:position w:val="-6"/>
                        <w:sz w:val="22"/>
                        <w:szCs w:val="22"/>
                        <w:vertAlign w:val="subscript"/>
                      </w:rPr>
                      <w:t>1</w:t>
                    </w:r>
                    <w:r w:rsidRPr="003211A9">
                      <w:rPr>
                        <w:rFonts w:eastAsia="Calibri"/>
                        <w:sz w:val="22"/>
                        <w:szCs w:val="22"/>
                      </w:rPr>
                      <w:t>, r</w:t>
                    </w:r>
                    <w:r w:rsidRPr="003211A9">
                      <w:rPr>
                        <w:rFonts w:eastAsia="Calibri"/>
                        <w:position w:val="-6"/>
                        <w:sz w:val="22"/>
                        <w:szCs w:val="22"/>
                        <w:vertAlign w:val="subscript"/>
                      </w:rPr>
                      <w:t>1</w:t>
                    </w:r>
                  </w:p>
                </w:txbxContent>
              </v:textbox>
            </v:shape>
            <v:group id="Group 229" o:spid="_x0000_s1064" style="position:absolute;left:17575;top:12320;width:13476;height:11238" coordorigin="21272,8296" coordsize="14605,12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Flowchart: Summing Junction 232" o:spid="_x0000_s1065" type="#_x0000_t123" style="position:absolute;left:27098;top:17821;width:2655;height:26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aYiMIA&#10;AADcAAAADwAAAGRycy9kb3ducmV2LnhtbESPzWrDMBCE74W+g9hCb438A6E4kU0oDZTe6vQBFmsj&#10;iVgr11IT5+2rQiDHYWa+Ybbd4kdxpjm6wArKVQGCeAjasVHwfdi/vIKICVnjGJgUXClC1z4+bLHR&#10;4cJfdO6TERnCsUEFNqWpkTIOljzGVZiIs3cMs8eU5WyknvGS4X6UVVGspUfHecHiRG+WhlP/6xXs&#10;D8YZ6def8tq/1z/WlTHWpVLPT8tuAyLRku7hW/tDK6jqCv7P5CMg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BpiIwgAAANwAAAAPAAAAAAAAAAAAAAAAAJgCAABkcnMvZG93&#10;bnJldi54bWxQSwUGAAAAAAQABAD1AAAAhwMAAAAA&#10;" fillcolor="white [3212]" strokecolor="black [3213]" strokeweight=".5pt">
                <v:textbox>
                  <w:txbxContent>
                    <w:p w:rsidR="00A36F69" w:rsidRDefault="00A36F69" w:rsidP="00A36F69">
                      <w:pPr>
                        <w:pStyle w:val="NormalWeb"/>
                        <w:spacing w:before="0" w:beforeAutospacing="0" w:after="200" w:afterAutospacing="0" w:line="276" w:lineRule="auto"/>
                      </w:pPr>
                      <w:r>
                        <w:rPr>
                          <w:rFonts w:eastAsia="Times New Roman"/>
                        </w:rPr>
                        <w:t> </w:t>
                      </w:r>
                    </w:p>
                  </w:txbxContent>
                </v:textbox>
              </v:shape>
              <v:line id="Straight Connector 233" o:spid="_x0000_s1066" style="position:absolute;visibility:visible" from="21272,11892" to="21272,1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tJ5sUAAADcAAAADwAAAGRycy9kb3ducmV2LnhtbESPQWvCQBSE70L/w/IKXkQ3VWgluoqV&#10;ClIKohVyfWSf2djs25BdTfz3bkHwOMzMN8x82dlKXKnxpWMFb6MEBHHudMmFguPvZjgF4QOyxsox&#10;KbiRh+XipTfHVLuW93Q9hEJECPsUFZgQ6lRKnxuy6EeuJo7eyTUWQ5RNIXWDbYTbSo6T5F1aLDku&#10;GKxpbSj/O1ysgs+v82qnzcdg3WZFVrc/WaK/M6X6r91qBiJQF57hR3urFYwnE/g/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tJ5sUAAADcAAAADwAAAAAAAAAA&#10;AAAAAAChAgAAZHJzL2Rvd25yZXYueG1sUEsFBgAAAAAEAAQA+QAAAJMDAAAAAA==&#10;" strokecolor="black [3213]" strokeweight=".5pt"/>
              <v:line id="Straight Connector 234" o:spid="_x0000_s1067" style="position:absolute;visibility:visible" from="35877,11476" to="35877,1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LRksYAAADcAAAADwAAAGRycy9kb3ducmV2LnhtbESPQWvCQBSE74L/YXlCL0U3WqkSXcVK&#10;C0UKpVHI9ZF9zaZm34bs1qT/3hUKHoeZ+YZZb3tbiwu1vnKsYDpJQBAXTldcKjgd38ZLED4ga6wd&#10;k4I/8rDdDAdrTLXr+IsuWShFhLBPUYEJoUml9IUhi37iGuLofbvWYoiyLaVusYtwW8tZkjxLixXH&#10;BYMN7Q0V5+zXKnh5/dl9arN43Hd5mTfdR57oQ67Uw6jfrUAE6sM9/N9+1wpmT3O4nYlH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C0ZLGAAAA3AAAAA8AAAAAAAAA&#10;AAAAAAAAoQIAAGRycy9kb3ducmV2LnhtbFBLBQYAAAAABAAEAPkAAACUAwAAAAA=&#10;" strokecolor="black [3213]" strokeweight=".5pt"/>
              <v:line id="Straight Connector 248" o:spid="_x0000_s1068" style="position:absolute;visibility:visible" from="21272,19099" to="27049,1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mo6sIAAADcAAAADwAAAGRycy9kb3ducmV2LnhtbERPXWvCMBR9F/wP4Qp7EU0nolKNorLB&#10;GMKYCn29NNem2tyUJrP13y8Pgo+H873adLYSd2p86VjB+zgBQZw7XXKh4Hz6HC1A+ICssXJMCh7k&#10;YbPu91aYatfyL92PoRAxhH2KCkwIdSqlzw1Z9GNXE0fu4hqLIcKmkLrBNobbSk6SZCYtlhwbDNa0&#10;N5Tfjn9Wwe7juv3RZj7ct1mR1e0hS/R3ptTboNsuQQTqwkv8dH9pBZNpXBvPxCM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mo6sIAAADcAAAADwAAAAAAAAAAAAAA&#10;AAChAgAAZHJzL2Rvd25yZXYueG1sUEsFBgAAAAAEAAQA+QAAAJADAAAAAA==&#10;" strokecolor="black [3213]" strokeweight=".5pt"/>
              <v:line id="Straight Connector 249" o:spid="_x0000_s1069" style="position:absolute;visibility:visible" from="29753,19197" to="35877,1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NccYAAADcAAAADwAAAGRycy9kb3ducmV2LnhtbESPQWvCQBSE74L/YXlCL0U3SrEaXcVK&#10;C0UKpVHI9ZF9zaZm34bs1qT/3hUKHoeZ+YZZb3tbiwu1vnKsYDpJQBAXTldcKjgd38YLED4ga6wd&#10;k4I/8rDdDAdrTLXr+IsuWShFhLBPUYEJoUml9IUhi37iGuLofbvWYoiyLaVusYtwW8tZksylxYrj&#10;gsGG9oaKc/ZrFby8/uw+tXl+3Hd5mTfdR57oQ67Uw6jfrUAE6sM9/N9+1wpmT0u4nYlH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FDXHGAAAA3AAAAA8AAAAAAAAA&#10;AAAAAAAAoQIAAGRycy9kb3ducmV2LnhtbFBLBQYAAAAABAAEAPkAAACUAwAAAAA=&#10;" strokecolor="black [3213]" strokeweight=".5pt"/>
              <v:line id="Straight Connector 250" o:spid="_x0000_s1070" style="position:absolute;visibility:visible" from="28212,8296" to="28212,11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YyMcIAAADcAAAADwAAAGRycy9kb3ducmV2LnhtbERPW2vCMBR+F/wP4Qh7EU0neKEaRWWD&#10;MYQxFfp6aI5NtTkpTWbrv18eBB8/vvtq09lK3KnxpWMF7+MEBHHudMmFgvPpc7QA4QOyxsoxKXiQ&#10;h82631thql3Lv3Q/hkLEEPYpKjAh1KmUPjdk0Y9dTRy5i2sshgibQuoG2xhuKzlJkpm0WHJsMFjT&#10;3lB+O/5ZBbuP6/ZHm/lw32ZFVreHLNHfmVJvg267BBGoCy/x0/2lFUymcX48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YyMcIAAADcAAAADwAAAAAAAAAAAAAA&#10;AAChAgAAZHJzL2Rvd25yZXYueG1sUEsFBgAAAAAEAAQA+QAAAJADAAAAAA==&#10;" strokecolor="black [3213]" strokeweight=".5pt"/>
              <v:line id="Straight Connector 251" o:spid="_x0000_s1071" style="position:absolute;visibility:visible" from="29000,9083" to="29000,10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qXqsUAAADcAAAADwAAAGRycy9kb3ducmV2LnhtbESPQWvCQBSE70L/w/IKXopuFNpKdBUr&#10;CkUKohVyfWSf2djs25BdTfz3rlDwOMzMN8xs0dlKXKnxpWMFo2ECgjh3uuRCwfF3M5iA8AFZY+WY&#10;FNzIw2L+0pthql3Le7oeQiEihH2KCkwIdSqlzw1Z9ENXE0fv5BqLIcqmkLrBNsJtJcdJ8iEtlhwX&#10;DNa0MpT/HS5Wwdf6vNxp8/m2arMiq9ufLNHbTKn+a7ecggjUhWf4v/2tFYzfR/A4E4+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qXqsUAAADcAAAADwAAAAAAAAAA&#10;AAAAAAChAgAAZHJzL2Rvd25yZXYueG1sUEsFBgAAAAAEAAQA+QAAAJMDAAAAAA==&#10;" strokecolor="black [3213]" strokeweight=".5pt"/>
              <v:line id="Straight Connector 252" o:spid="_x0000_s1072" style="position:absolute;flip:x;visibility:visible" from="21272,11892" to="24955,11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93LMYAAADcAAAADwAAAGRycy9kb3ducmV2LnhtbESPQWsCMRSE74X+h/AK3mq2C5ayNYoV&#10;C6JIMS2It8fmubu4eVmSVNf+eiMIPQ4z8w0znva2FSfyoXGs4GWYgSAunWm4UvDz/fn8BiJEZIOt&#10;Y1JwoQDTyePDGAvjzrylk46VSBAOBSqoY+wKKUNZk8UwdB1x8g7OW4xJ+koaj+cEt63Ms+xVWmw4&#10;LdTY0bym8qh/rYLNTuv1V9Xq0Ye/HDfxb7tfLXqlBk/97B1EpD7+h+/tpVGQj3K4nUlHQE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dyzGAAAA3AAAAA8AAAAAAAAA&#10;AAAAAAAAoQIAAGRycy9kb3ducmV2LnhtbFBLBQYAAAAABAAEAPkAAACUAwAAAAA=&#10;" strokecolor="black [3213]" strokeweight=".5pt">
                <v:stroke endarrow="oval" endarrowwidth="narrow" endarrowlength="short"/>
              </v:line>
              <v:line id="Straight Connector 253" o:spid="_x0000_s1073" style="position:absolute;visibility:visible" from="32140,11769" to="35877,1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D0asMAAADcAAAADwAAAGRycy9kb3ducmV2LnhtbESPQWsCMRSE7wX/Q3iCt5p1xaJbo7QV&#10;QU+iLT0/ktfN1s3Lskk1/ntTKPQ4zMw3zHKdXCsu1IfGs4LJuABBrL1puFbw8b59nIMIEdlg65kU&#10;3CjAejV4WGJl/JWPdDnFWmQIhwoV2Bi7SsqgLTkMY98RZ+/L9w5jln0tTY/XDHetLIviSTpsOC9Y&#10;7OjNkj6ffpyCxWxz+Pw+sNaLc7lPvny1k5CUGg3TyzOISCn+h//aO6OgnE3h90w+An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A9GrDAAAA3AAAAA8AAAAAAAAAAAAA&#10;AAAAoQIAAGRycy9kb3ducmV2LnhtbFBLBQYAAAAABAAEAPkAAACRAwAAAAA=&#10;" strokecolor="black [3213]" strokeweight=".5pt">
                <v:stroke endarrow="oval" endarrowwidth="narrow" endarrowlength="short"/>
              </v:line>
              <v:line id="Straight Connector 254" o:spid="_x0000_s1074" style="position:absolute;visibility:visible" from="24955,9787" to="28278,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00MsYAAADcAAAADwAAAGRycy9kb3ducmV2LnhtbESPQWvCQBSE74L/YXlCL0U3Sq0SXcVK&#10;C0UKpVHI9ZF9zaZm34bs1qT/3hUKHoeZ+YZZb3tbiwu1vnKsYDpJQBAXTldcKjgd38ZLED4ga6wd&#10;k4I/8rDdDAdrTLXr+IsuWShFhLBPUYEJoUml9IUhi37iGuLofbvWYoiyLaVusYtwW8tZkjxLixXH&#10;BYMN7Q0V5+zXKnh5/dl9arN43Hd5mTfdR57oQ67Uw6jfrUAE6sM9/N9+1wpm8ye4nYlH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dNDLGAAAA3AAAAA8AAAAAAAAA&#10;AAAAAAAAoQIAAGRycy9kb3ducmV2LnhtbFBLBQYAAAAABAAEAPkAAACUAwAAAAA=&#10;" strokecolor="black [3213]" strokeweight=".5pt"/>
              <v:line id="Straight Connector 255" o:spid="_x0000_s1075" style="position:absolute;visibility:visible" from="29065,9787" to="32124,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qcUAAADcAAAADwAAAGRycy9kb3ducmV2LnhtbESPQWvCQBSE70L/w/IKXkQ3FWwluoqV&#10;ClIKohVyfWSf2djs25BdTfz3bkHwOMzMN8x82dlKXKnxpWMFb6MEBHHudMmFguPvZjgF4QOyxsox&#10;KbiRh+XipTfHVLuW93Q9hEJECPsUFZgQ6lRKnxuy6EeuJo7eyTUWQ5RNIXWDbYTbSo6T5F1aLDku&#10;GKxpbSj/O1ysgs+v82qnzcdg3WZFVrc/WaK/M6X6r91qBiJQF57hR3urFYwnE/g/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RqcUAAADcAAAADwAAAAAAAAAA&#10;AAAAAAChAgAAZHJzL2Rvd25yZXYueG1sUEsFBgAAAAAEAAQA+QAAAJMDAAAAAA==&#10;" strokecolor="black [3213]" strokeweight=".5pt"/>
              <v:line id="Straight Connector 34" o:spid="_x0000_s1076" style="position:absolute;visibility:visible" from="28165,12442" to="28165,15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G3KcUAAADbAAAADwAAAGRycy9kb3ducmV2LnhtbESPQWvCQBSE70L/w/IEL0U3WrEldRUV&#10;C6UI0ljI9ZF9zcZm34bsatJ/3xUKHoeZ+YZZrntbiyu1vnKsYDpJQBAXTldcKvg6vY1fQPiArLF2&#10;TAp+ycN69TBYYqpdx590zUIpIoR9igpMCE0qpS8MWfQT1xBH79u1FkOUbSl1i12E21rOkmQhLVYc&#10;Fww2tDNU/GQXq2C7P2+O2jw/7rq8zJvukCf6I1dqNOw3ryAC9eEe/m+/awVPc7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G3KcUAAADbAAAADwAAAAAAAAAA&#10;AAAAAAChAgAAZHJzL2Rvd25yZXYueG1sUEsFBgAAAAAEAAQA+QAAAJMDAAAAAA==&#10;" strokecolor="black [3213]" strokeweight=".5pt"/>
              <v:line id="Straight Connector 35" o:spid="_x0000_s1077" style="position:absolute;visibility:visible" from="28952,13230" to="28952,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0SssUAAADbAAAADwAAAGRycy9kb3ducmV2LnhtbESPQWvCQBSE70L/w/IEL0U3WrQldRUV&#10;C6UI0ljI9ZF9zcZm34bsatJ/3xUKHoeZ+YZZrntbiyu1vnKsYDpJQBAXTldcKvg6vY1fQPiArLF2&#10;TAp+ycN69TBYYqpdx590zUIpIoR9igpMCE0qpS8MWfQT1xBH79u1FkOUbSl1i12E21rOkmQhLVYc&#10;Fww2tDNU/GQXq2C7P2+O2jw/7rq8zJvukCf6I1dqNOw3ryAC9eEe/m+/awVPc7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0SssUAAADbAAAADwAAAAAAAAAA&#10;AAAAAAChAgAAZHJzL2Rvd25yZXYueG1sUEsFBgAAAAAEAAQA+QAAAJMDAAAAAA==&#10;" strokecolor="black [3213]" strokeweight=".5pt"/>
              <v:line id="Straight Connector 36" o:spid="_x0000_s1078" style="position:absolute;visibility:visible" from="24914,13934" to="28235,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MxcUAAADbAAAADwAAAGRycy9kb3ducmV2LnhtbESPQWvCQBSE7wX/w/KEXkQ3tqAlzUZU&#10;WihFEK2Q6yP7mo1m34bs1qT/visIPQ4z8w2TrQbbiCt1vnasYD5LQBCXTtdcKTh9vU9fQPiArLFx&#10;TAp+ycMqHz1kmGrX84Gux1CJCGGfogITQptK6UtDFv3MtcTR+3adxRBlV0ndYR/htpFPSbKQFmuO&#10;CwZb2hoqL8cfq2Dzdl7vtVlOtn1RFW2/KxL9WSj1OB7WryACDeE/fG9/aAXPC7h9iT9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MxcUAAADbAAAADwAAAAAAAAAA&#10;AAAAAAChAgAAZHJzL2Rvd25yZXYueG1sUEsFBgAAAAAEAAQA+QAAAJMDAAAAAA==&#10;" strokecolor="black [3213]" strokeweight=".5pt"/>
              <v:line id="Straight Connector 37" o:spid="_x0000_s1079" style="position:absolute;visibility:visible" from="29022,13934" to="32076,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MpXsUAAADbAAAADwAAAGRycy9kb3ducmV2LnhtbESP3WrCQBSE7wu+w3IK3pS6qYKW6Cao&#10;VJAiiD+Q20P2NJs2ezZkV5O+fbdQ6OUwM98wq3ywjbhT52vHCl4mCQji0umaKwXXy+75FYQPyBob&#10;x6Tgmzzk2ehhhal2PZ/ofg6ViBD2KSowIbSplL40ZNFPXEscvQ/XWQxRdpXUHfYRbhs5TZK5tFhz&#10;XDDY0tZQ+XW+WQWbt8/1UZvF07YvqqLtD0Wi3wulxo/Degki0BD+w3/tvVYwW8Dvl/gD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MpXsUAAADbAAAADwAAAAAAAAAA&#10;AAAAAAChAgAAZHJzL2Rvd25yZXYueG1sUEsFBgAAAAAEAAQA+QAAAJMDAAAAAA==&#10;" strokecolor="black [3213]" strokeweight=".5pt"/>
              <v:line id="Straight Connector 38" o:spid="_x0000_s1080" style="position:absolute;visibility:visible" from="24955,9787" to="24955,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y9LMIAAADbAAAADwAAAGRycy9kb3ducmV2LnhtbERPXWvCMBR9H/gfwhX2MjTVwSbVtKgo&#10;yBjIVOjrpbk21eamNJnt/v3yMNjj4Xyv8sE24kGdrx0rmE0TEMSl0zVXCi7n/WQBwgdkjY1jUvBD&#10;HvJs9LTCVLuev+hxCpWIIexTVGBCaFMpfWnIop+6ljhyV9dZDBF2ldQd9jHcNnKeJG/SYs2xwWBL&#10;W0Pl/fRtFWx2t/VRm/eXbV9URdt/Fon+KJR6Hg/rJYhAQ/gX/7kPWsFrHBu/xB8g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6y9LMIAAADbAAAADwAAAAAAAAAAAAAA&#10;AAChAgAAZHJzL2Rvd25yZXYueG1sUEsFBgAAAAAEAAQA+QAAAJADAAAAAA==&#10;" strokecolor="black [3213]" strokeweight=".5pt"/>
              <v:line id="Straight Connector 39" o:spid="_x0000_s1081" style="position:absolute;visibility:visible" from="32140,9787" to="32140,1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Yt8UAAADbAAAADwAAAGRycy9kb3ducmV2LnhtbESPQWvCQBSE70L/w/IEL0U3WtA2dRUV&#10;C6UI0ljI9ZF9zcZm34bsatJ/3xUKHoeZ+YZZrntbiyu1vnKsYDpJQBAXTldcKvg6vY2fQfiArLF2&#10;TAp+ycN69TBYYqpdx590zUIpIoR9igpMCE0qpS8MWfQT1xBH79u1FkOUbSl1i12E21rOkmQuLVYc&#10;Fww2tDNU/GQXq2C7P2+O2iwed11e5k13yBP9kSs1GvabVxCB+nAP/7fftYKnF7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Yt8UAAADbAAAADwAAAAAAAAAA&#10;AAAAAAChAgAAZHJzL2Rvd25yZXYueG1sUEsFBgAAAAAEAAQA+QAAAJMDAAAAAA==&#10;" strokecolor="black [3213]" strokeweight=".5pt"/>
            </v:group>
            <v:shape id="Text Box 191" o:spid="_x0000_s1082" type="#_x0000_t202" style="position:absolute;left:21505;top:17570;width:6039;height:31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A36F69" w:rsidRPr="003211A9" w:rsidRDefault="00A36F69" w:rsidP="00A36F69">
                    <w:pPr>
                      <w:pStyle w:val="NormalWeb"/>
                      <w:spacing w:before="0" w:beforeAutospacing="0" w:after="200" w:afterAutospacing="0" w:line="276" w:lineRule="auto"/>
                      <w:rPr>
                        <w:sz w:val="22"/>
                        <w:szCs w:val="22"/>
                      </w:rPr>
                    </w:pPr>
                    <w:r w:rsidRPr="003211A9">
                      <w:rPr>
                        <w:rFonts w:eastAsia="Calibri"/>
                        <w:sz w:val="22"/>
                        <w:szCs w:val="22"/>
                      </w:rPr>
                      <w:t>E</w:t>
                    </w:r>
                    <w:r w:rsidRPr="003211A9">
                      <w:rPr>
                        <w:rFonts w:eastAsia="Calibri"/>
                        <w:position w:val="-6"/>
                        <w:sz w:val="22"/>
                        <w:szCs w:val="22"/>
                        <w:vertAlign w:val="subscript"/>
                      </w:rPr>
                      <w:t>2</w:t>
                    </w:r>
                    <w:r w:rsidRPr="003211A9">
                      <w:rPr>
                        <w:rFonts w:eastAsia="Calibri"/>
                        <w:sz w:val="22"/>
                        <w:szCs w:val="22"/>
                      </w:rPr>
                      <w:t>, r</w:t>
                    </w:r>
                    <w:r w:rsidRPr="003211A9">
                      <w:rPr>
                        <w:rFonts w:eastAsia="Calibri"/>
                        <w:position w:val="-6"/>
                        <w:sz w:val="22"/>
                        <w:szCs w:val="22"/>
                        <w:vertAlign w:val="subscript"/>
                      </w:rPr>
                      <w:t>2</w:t>
                    </w:r>
                  </w:p>
                </w:txbxContent>
              </v:textbox>
            </v:shape>
            <w10:wrap type="square"/>
          </v:group>
        </w:pict>
      </w:r>
      <w:r w:rsidR="00D10C5F" w:rsidRPr="00CF332D">
        <w:rPr>
          <w:b/>
          <w:i/>
        </w:rPr>
        <w:t>*</w:t>
      </w:r>
      <w:r w:rsidR="002A4340" w:rsidRPr="00CF332D">
        <w:rPr>
          <w:b/>
          <w:i/>
        </w:rPr>
        <w:t>Dành cho các lớp từ A</w:t>
      </w:r>
      <w:r w:rsidR="002A4340" w:rsidRPr="00CF332D">
        <w:rPr>
          <w:b/>
          <w:i/>
          <w:vertAlign w:val="subscript"/>
        </w:rPr>
        <w:t>1</w:t>
      </w:r>
      <w:r w:rsidR="002A4340" w:rsidRPr="00CF332D">
        <w:rPr>
          <w:b/>
          <w:i/>
        </w:rPr>
        <w:t xml:space="preserve"> đến A</w:t>
      </w:r>
      <w:r w:rsidR="002A4340" w:rsidRPr="00CF332D">
        <w:rPr>
          <w:b/>
          <w:i/>
          <w:vertAlign w:val="subscript"/>
        </w:rPr>
        <w:t>9</w:t>
      </w:r>
    </w:p>
    <w:p w:rsidR="00CD75C8" w:rsidRDefault="00A36F69" w:rsidP="0066067B">
      <w:pPr>
        <w:pStyle w:val="ListParagraph"/>
        <w:numPr>
          <w:ilvl w:val="0"/>
          <w:numId w:val="1"/>
        </w:numPr>
        <w:tabs>
          <w:tab w:val="left" w:pos="1080"/>
        </w:tabs>
        <w:spacing w:before="120" w:after="0" w:line="240" w:lineRule="auto"/>
        <w:ind w:left="360" w:firstLine="0"/>
        <w:jc w:val="both"/>
        <w:rPr>
          <w:rFonts w:ascii="Times New Roman" w:hAnsi="Times New Roman"/>
          <w:sz w:val="24"/>
          <w:szCs w:val="24"/>
        </w:rPr>
      </w:pPr>
      <w:r w:rsidRPr="00A36F69">
        <w:rPr>
          <w:rFonts w:ascii="Times New Roman" w:hAnsi="Times New Roman"/>
          <w:sz w:val="24"/>
          <w:szCs w:val="24"/>
        </w:rPr>
        <w:t>Cho mạch điện như hình vẽ: E</w:t>
      </w:r>
      <w:r w:rsidRPr="00A36F69">
        <w:rPr>
          <w:rFonts w:ascii="Times New Roman" w:hAnsi="Times New Roman"/>
          <w:sz w:val="24"/>
          <w:szCs w:val="24"/>
          <w:vertAlign w:val="subscript"/>
        </w:rPr>
        <w:t>1</w:t>
      </w:r>
      <w:r w:rsidRPr="00A36F69">
        <w:rPr>
          <w:rFonts w:ascii="Times New Roman" w:hAnsi="Times New Roman"/>
          <w:sz w:val="24"/>
          <w:szCs w:val="24"/>
        </w:rPr>
        <w:t xml:space="preserve"> = 9V; r</w:t>
      </w:r>
      <w:r w:rsidRPr="00A36F69">
        <w:rPr>
          <w:rFonts w:ascii="Times New Roman" w:hAnsi="Times New Roman"/>
          <w:sz w:val="24"/>
          <w:szCs w:val="24"/>
          <w:vertAlign w:val="subscript"/>
        </w:rPr>
        <w:t>1</w:t>
      </w:r>
      <w:r w:rsidRPr="00A36F69">
        <w:rPr>
          <w:rFonts w:ascii="Times New Roman" w:hAnsi="Times New Roman"/>
          <w:sz w:val="24"/>
          <w:szCs w:val="24"/>
        </w:rPr>
        <w:t xml:space="preserve"> =3Ω;  r</w:t>
      </w:r>
      <w:r w:rsidRPr="00A36F69">
        <w:rPr>
          <w:rFonts w:ascii="Times New Roman" w:hAnsi="Times New Roman"/>
          <w:sz w:val="24"/>
          <w:szCs w:val="24"/>
          <w:vertAlign w:val="subscript"/>
        </w:rPr>
        <w:t xml:space="preserve">2 </w:t>
      </w:r>
      <w:r w:rsidRPr="00A36F69">
        <w:rPr>
          <w:rFonts w:ascii="Times New Roman" w:hAnsi="Times New Roman"/>
          <w:sz w:val="24"/>
          <w:szCs w:val="24"/>
        </w:rPr>
        <w:t xml:space="preserve">= 2Ω. Bóng đèn </w:t>
      </w:r>
    </w:p>
    <w:p w:rsidR="00A36F69" w:rsidRPr="00A36F69" w:rsidRDefault="00CD75C8" w:rsidP="0066067B">
      <w:pPr>
        <w:pStyle w:val="ListParagraph"/>
        <w:tabs>
          <w:tab w:val="left" w:pos="1080"/>
        </w:tabs>
        <w:spacing w:before="120" w:after="0" w:line="240" w:lineRule="auto"/>
        <w:ind w:left="360"/>
        <w:jc w:val="both"/>
        <w:rPr>
          <w:rFonts w:ascii="Times New Roman" w:hAnsi="Times New Roman"/>
          <w:sz w:val="24"/>
          <w:szCs w:val="24"/>
        </w:rPr>
      </w:pPr>
      <w:r>
        <w:rPr>
          <w:rFonts w:ascii="Times New Roman" w:hAnsi="Times New Roman"/>
          <w:sz w:val="24"/>
          <w:szCs w:val="24"/>
        </w:rPr>
        <w:t xml:space="preserve">Đ </w:t>
      </w:r>
      <w:r w:rsidR="00A36F69" w:rsidRPr="00A36F69">
        <w:rPr>
          <w:rFonts w:ascii="Times New Roman" w:hAnsi="Times New Roman"/>
          <w:sz w:val="24"/>
          <w:szCs w:val="24"/>
        </w:rPr>
        <w:t>(6V-9W). Biết đèn sáng bình thường. Tính suất điện động E</w:t>
      </w:r>
      <w:r w:rsidR="00A36F69" w:rsidRPr="00A36F69">
        <w:rPr>
          <w:rFonts w:ascii="Times New Roman" w:hAnsi="Times New Roman"/>
          <w:sz w:val="24"/>
          <w:szCs w:val="24"/>
          <w:vertAlign w:val="subscript"/>
        </w:rPr>
        <w:t>2</w:t>
      </w:r>
      <w:r w:rsidR="00A36F69" w:rsidRPr="00A36F69">
        <w:rPr>
          <w:rFonts w:ascii="Times New Roman" w:hAnsi="Times New Roman"/>
          <w:sz w:val="24"/>
          <w:szCs w:val="24"/>
        </w:rPr>
        <w:t>.</w:t>
      </w:r>
    </w:p>
    <w:p w:rsidR="007070BB" w:rsidRPr="007070BB" w:rsidRDefault="007070BB" w:rsidP="0066067B">
      <w:pPr>
        <w:pStyle w:val="ListParagraph"/>
        <w:tabs>
          <w:tab w:val="left" w:pos="1080"/>
        </w:tabs>
        <w:spacing w:after="120" w:line="240" w:lineRule="atLeast"/>
        <w:ind w:left="360"/>
        <w:jc w:val="both"/>
        <w:rPr>
          <w:rFonts w:ascii="Times New Roman" w:hAnsi="Times New Roman"/>
          <w:sz w:val="16"/>
          <w:szCs w:val="16"/>
        </w:rPr>
      </w:pPr>
    </w:p>
    <w:p w:rsidR="00661632" w:rsidRPr="00CF332D" w:rsidRDefault="00267482" w:rsidP="0066067B">
      <w:pPr>
        <w:pStyle w:val="ListParagraph"/>
        <w:numPr>
          <w:ilvl w:val="0"/>
          <w:numId w:val="1"/>
        </w:numPr>
        <w:tabs>
          <w:tab w:val="left" w:pos="1080"/>
        </w:tabs>
        <w:spacing w:after="0" w:line="240" w:lineRule="atLeast"/>
        <w:ind w:left="360" w:firstLine="0"/>
        <w:jc w:val="both"/>
        <w:rPr>
          <w:rFonts w:ascii="Times New Roman" w:hAnsi="Times New Roman"/>
          <w:sz w:val="24"/>
          <w:szCs w:val="24"/>
        </w:rPr>
      </w:pPr>
      <w:r>
        <w:rPr>
          <w:rFonts w:ascii="Times New Roman" w:hAnsi="Times New Roman"/>
          <w:sz w:val="24"/>
          <w:szCs w:val="24"/>
        </w:rPr>
        <w:t>H</w:t>
      </w:r>
      <w:r w:rsidR="00661632" w:rsidRPr="00CF332D">
        <w:rPr>
          <w:rFonts w:ascii="Times New Roman" w:hAnsi="Times New Roman"/>
          <w:sz w:val="24"/>
          <w:szCs w:val="24"/>
        </w:rPr>
        <w:t>ai điện tích điểm</w:t>
      </w:r>
      <w:r w:rsidR="00D3376A">
        <w:rPr>
          <w:rFonts w:ascii="Times New Roman" w:hAnsi="Times New Roman"/>
          <w:sz w:val="24"/>
          <w:szCs w:val="24"/>
        </w:rPr>
        <w:t xml:space="preserve"> q</w:t>
      </w:r>
      <w:r w:rsidR="00D3376A">
        <w:rPr>
          <w:rFonts w:ascii="Times New Roman" w:hAnsi="Times New Roman"/>
          <w:sz w:val="24"/>
          <w:szCs w:val="24"/>
        </w:rPr>
        <w:softHyphen/>
      </w:r>
      <w:r w:rsidR="00D3376A">
        <w:rPr>
          <w:rFonts w:ascii="Times New Roman" w:hAnsi="Times New Roman"/>
          <w:sz w:val="24"/>
          <w:szCs w:val="24"/>
          <w:vertAlign w:val="subscript"/>
        </w:rPr>
        <w:t>1</w:t>
      </w:r>
      <w:r w:rsidR="00D3376A">
        <w:rPr>
          <w:rFonts w:ascii="Times New Roman" w:hAnsi="Times New Roman"/>
          <w:sz w:val="24"/>
          <w:szCs w:val="24"/>
        </w:rPr>
        <w:t>, q</w:t>
      </w:r>
      <w:r w:rsidR="00D3376A">
        <w:rPr>
          <w:rFonts w:ascii="Times New Roman" w:hAnsi="Times New Roman"/>
          <w:sz w:val="24"/>
          <w:szCs w:val="24"/>
          <w:vertAlign w:val="subscript"/>
        </w:rPr>
        <w:t xml:space="preserve">2 </w:t>
      </w:r>
      <w:r w:rsidR="000F7E2F">
        <w:rPr>
          <w:rFonts w:ascii="Times New Roman" w:hAnsi="Times New Roman"/>
          <w:sz w:val="24"/>
          <w:szCs w:val="24"/>
        </w:rPr>
        <w:t>l</w:t>
      </w:r>
      <w:r w:rsidR="00661632" w:rsidRPr="00CF332D">
        <w:rPr>
          <w:rFonts w:ascii="Times New Roman" w:hAnsi="Times New Roman"/>
          <w:sz w:val="24"/>
          <w:szCs w:val="24"/>
        </w:rPr>
        <w:t>ần lượt đặt</w:t>
      </w:r>
      <w:r>
        <w:rPr>
          <w:rFonts w:ascii="Times New Roman" w:hAnsi="Times New Roman"/>
          <w:sz w:val="24"/>
          <w:szCs w:val="24"/>
        </w:rPr>
        <w:t xml:space="preserve"> hai điểm</w:t>
      </w:r>
      <w:r w:rsidR="00661632" w:rsidRPr="00CF332D">
        <w:rPr>
          <w:rFonts w:ascii="Times New Roman" w:hAnsi="Times New Roman"/>
          <w:sz w:val="24"/>
          <w:szCs w:val="24"/>
        </w:rPr>
        <w:t xml:space="preserve"> tại A và B </w:t>
      </w:r>
      <w:r w:rsidR="0015170E">
        <w:rPr>
          <w:rFonts w:ascii="Times New Roman" w:hAnsi="Times New Roman"/>
          <w:sz w:val="24"/>
          <w:szCs w:val="24"/>
        </w:rPr>
        <w:t xml:space="preserve">cách nhau 26cm </w:t>
      </w:r>
      <w:r w:rsidR="00F3668D" w:rsidRPr="00CF332D">
        <w:rPr>
          <w:rFonts w:ascii="Times New Roman" w:hAnsi="Times New Roman"/>
          <w:sz w:val="24"/>
          <w:szCs w:val="24"/>
        </w:rPr>
        <w:t>trong không khí</w:t>
      </w:r>
      <w:r w:rsidR="0090007D">
        <w:rPr>
          <w:rFonts w:ascii="Times New Roman" w:hAnsi="Times New Roman"/>
          <w:sz w:val="24"/>
          <w:szCs w:val="24"/>
        </w:rPr>
        <w:t xml:space="preserve">. </w:t>
      </w:r>
      <w:r>
        <w:rPr>
          <w:rFonts w:ascii="Times New Roman" w:hAnsi="Times New Roman"/>
          <w:sz w:val="24"/>
          <w:szCs w:val="24"/>
        </w:rPr>
        <w:t>Biết</w:t>
      </w:r>
      <w:r w:rsidR="00887965">
        <w:rPr>
          <w:rFonts w:ascii="Times New Roman" w:hAnsi="Times New Roman"/>
          <w:sz w:val="24"/>
          <w:szCs w:val="24"/>
        </w:rPr>
        <w:t xml:space="preserve"> </w:t>
      </w:r>
      <w:r w:rsidRPr="00CF332D">
        <w:rPr>
          <w:rFonts w:ascii="Times New Roman" w:hAnsi="Times New Roman"/>
          <w:sz w:val="24"/>
          <w:szCs w:val="24"/>
        </w:rPr>
        <w:t>q</w:t>
      </w:r>
      <w:r w:rsidRPr="00CF332D">
        <w:rPr>
          <w:rFonts w:ascii="Times New Roman" w:hAnsi="Times New Roman"/>
          <w:sz w:val="24"/>
          <w:szCs w:val="24"/>
          <w:vertAlign w:val="subscript"/>
        </w:rPr>
        <w:t>1</w:t>
      </w:r>
      <w:r w:rsidRPr="00CF332D">
        <w:rPr>
          <w:rFonts w:ascii="Times New Roman" w:hAnsi="Times New Roman"/>
          <w:sz w:val="24"/>
          <w:szCs w:val="24"/>
        </w:rPr>
        <w:t xml:space="preserve"> = </w:t>
      </w:r>
      <w:r w:rsidRPr="00CF332D">
        <w:rPr>
          <w:rFonts w:ascii="Times New Roman" w:hAnsi="Times New Roman"/>
          <w:position w:val="-24"/>
          <w:sz w:val="24"/>
          <w:szCs w:val="24"/>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75pt" o:ole="">
            <v:imagedata r:id="rId6" o:title=""/>
          </v:shape>
          <o:OLEObject Type="Embed" ProgID="Equation.DSMT4" ShapeID="_x0000_i1025" DrawAspect="Content" ObjectID="_1511729238" r:id="rId7"/>
        </w:object>
      </w:r>
      <w:r>
        <w:rPr>
          <w:rFonts w:ascii="Times New Roman" w:hAnsi="Times New Roman"/>
          <w:sz w:val="24"/>
          <w:szCs w:val="24"/>
        </w:rPr>
        <w:t>.</w:t>
      </w:r>
      <w:r w:rsidRPr="00CF332D">
        <w:rPr>
          <w:rFonts w:ascii="Times New Roman" w:hAnsi="Times New Roman"/>
          <w:sz w:val="24"/>
          <w:szCs w:val="24"/>
        </w:rPr>
        <w:t>q</w:t>
      </w:r>
      <w:r w:rsidRPr="00CF332D">
        <w:rPr>
          <w:rFonts w:ascii="Times New Roman" w:hAnsi="Times New Roman"/>
          <w:sz w:val="24"/>
          <w:szCs w:val="24"/>
          <w:vertAlign w:val="subscript"/>
        </w:rPr>
        <w:t>2</w:t>
      </w:r>
      <w:r w:rsidR="0015170E">
        <w:rPr>
          <w:rFonts w:ascii="Times New Roman" w:hAnsi="Times New Roman"/>
          <w:sz w:val="24"/>
          <w:szCs w:val="24"/>
        </w:rPr>
        <w:t xml:space="preserve"> (với q</w:t>
      </w:r>
      <w:r w:rsidR="0015170E" w:rsidRPr="0015170E">
        <w:rPr>
          <w:rFonts w:ascii="Times New Roman" w:hAnsi="Times New Roman"/>
          <w:sz w:val="24"/>
          <w:szCs w:val="24"/>
          <w:vertAlign w:val="subscript"/>
        </w:rPr>
        <w:t>2</w:t>
      </w:r>
      <w:r w:rsidRPr="00CF332D">
        <w:rPr>
          <w:rFonts w:ascii="Times New Roman" w:hAnsi="Times New Roman"/>
          <w:sz w:val="24"/>
          <w:szCs w:val="24"/>
        </w:rPr>
        <w:t>&gt; 0</w:t>
      </w:r>
      <w:r w:rsidR="0015170E">
        <w:rPr>
          <w:rFonts w:ascii="Times New Roman" w:hAnsi="Times New Roman"/>
          <w:sz w:val="24"/>
          <w:szCs w:val="24"/>
        </w:rPr>
        <w:t>)</w:t>
      </w:r>
      <w:r w:rsidR="001D6BD2">
        <w:rPr>
          <w:rFonts w:ascii="Times New Roman" w:hAnsi="Times New Roman"/>
          <w:sz w:val="24"/>
          <w:szCs w:val="24"/>
        </w:rPr>
        <w:t xml:space="preserve">. </w:t>
      </w:r>
      <w:r w:rsidR="00661632" w:rsidRPr="00CF332D">
        <w:rPr>
          <w:rFonts w:ascii="Times New Roman" w:hAnsi="Times New Roman"/>
          <w:sz w:val="24"/>
          <w:szCs w:val="24"/>
        </w:rPr>
        <w:t>Xác định vị trí điểm N thỏa đồng thời 2 điều kiện</w:t>
      </w:r>
      <w:r w:rsidR="0090007D">
        <w:rPr>
          <w:rFonts w:ascii="Times New Roman" w:hAnsi="Times New Roman"/>
          <w:sz w:val="24"/>
          <w:szCs w:val="24"/>
        </w:rPr>
        <w:t>:</w:t>
      </w:r>
      <w:r w:rsidR="00A83D3E" w:rsidRPr="00A83D3E">
        <w:rPr>
          <w:rFonts w:ascii="Times New Roman" w:hAnsi="Times New Roman"/>
          <w:position w:val="-12"/>
          <w:sz w:val="24"/>
          <w:szCs w:val="24"/>
        </w:rPr>
        <w:t xml:space="preserve"> </w:t>
      </w:r>
      <w:r w:rsidR="00A83D3E" w:rsidRPr="00CF332D">
        <w:rPr>
          <w:rFonts w:ascii="Times New Roman" w:hAnsi="Times New Roman"/>
          <w:position w:val="-12"/>
          <w:sz w:val="24"/>
          <w:szCs w:val="24"/>
        </w:rPr>
        <w:object w:dxaOrig="400" w:dyaOrig="400">
          <v:shape id="_x0000_i1026" type="#_x0000_t75" style="width:20.25pt;height:20.25pt" o:ole="">
            <v:imagedata r:id="rId8" o:title=""/>
          </v:shape>
          <o:OLEObject Type="Embed" ProgID="Equation.DSMT4" ShapeID="_x0000_i1026" DrawAspect="Content" ObjectID="_1511729239" r:id="rId9"/>
        </w:object>
      </w:r>
      <w:r w:rsidR="00A83D3E" w:rsidRPr="00CF332D">
        <w:rPr>
          <w:rFonts w:ascii="Times New Roman" w:hAnsi="Times New Roman"/>
          <w:sz w:val="24"/>
          <w:szCs w:val="24"/>
        </w:rPr>
        <w:t xml:space="preserve">vuông  góc với </w:t>
      </w:r>
      <w:r w:rsidR="00A83D3E" w:rsidRPr="00CF332D">
        <w:rPr>
          <w:rFonts w:ascii="Times New Roman" w:hAnsi="Times New Roman"/>
          <w:position w:val="-12"/>
          <w:sz w:val="24"/>
          <w:szCs w:val="24"/>
        </w:rPr>
        <w:object w:dxaOrig="420" w:dyaOrig="400">
          <v:shape id="_x0000_i1027" type="#_x0000_t75" style="width:21pt;height:20.25pt" o:ole="">
            <v:imagedata r:id="rId10" o:title=""/>
          </v:shape>
          <o:OLEObject Type="Embed" ProgID="Equation.DSMT4" ShapeID="_x0000_i1027" DrawAspect="Content" ObjectID="_1511729240" r:id="rId11"/>
        </w:object>
      </w:r>
      <w:r w:rsidR="00A83D3E">
        <w:rPr>
          <w:rFonts w:ascii="Times New Roman" w:hAnsi="Times New Roman"/>
          <w:sz w:val="24"/>
          <w:szCs w:val="24"/>
        </w:rPr>
        <w:t xml:space="preserve"> và </w:t>
      </w:r>
      <w:r w:rsidR="00661632" w:rsidRPr="00CF332D">
        <w:rPr>
          <w:rFonts w:ascii="Times New Roman" w:hAnsi="Times New Roman"/>
          <w:position w:val="-12"/>
          <w:sz w:val="24"/>
          <w:szCs w:val="24"/>
        </w:rPr>
        <w:object w:dxaOrig="340" w:dyaOrig="400">
          <v:shape id="_x0000_i1028" type="#_x0000_t75" style="width:17.25pt;height:20.25pt" o:ole="">
            <v:imagedata r:id="rId12" o:title=""/>
          </v:shape>
          <o:OLEObject Type="Embed" ProgID="Equation.DSMT4" ShapeID="_x0000_i1028" DrawAspect="Content" ObjectID="_1511729241" r:id="rId13"/>
        </w:object>
      </w:r>
      <w:r w:rsidR="00BB0674" w:rsidRPr="00CF332D">
        <w:rPr>
          <w:rFonts w:ascii="Times New Roman" w:hAnsi="Times New Roman"/>
          <w:sz w:val="24"/>
          <w:szCs w:val="24"/>
        </w:rPr>
        <w:t>có phương đi qua I</w:t>
      </w:r>
      <w:r w:rsidR="001D6BD2">
        <w:rPr>
          <w:rFonts w:ascii="Times New Roman" w:hAnsi="Times New Roman"/>
          <w:sz w:val="24"/>
          <w:szCs w:val="24"/>
        </w:rPr>
        <w:t>( với I là trung điểm AB)</w:t>
      </w:r>
      <w:r w:rsidR="00A83D3E">
        <w:rPr>
          <w:rFonts w:ascii="Times New Roman" w:hAnsi="Times New Roman"/>
          <w:sz w:val="24"/>
          <w:szCs w:val="24"/>
        </w:rPr>
        <w:t>.</w:t>
      </w:r>
    </w:p>
    <w:p w:rsidR="004F3718" w:rsidRPr="0059010A" w:rsidRDefault="004F3718" w:rsidP="0066067B">
      <w:pPr>
        <w:spacing w:after="0" w:line="240" w:lineRule="atLeast"/>
        <w:jc w:val="both"/>
        <w:rPr>
          <w:b/>
          <w:i/>
          <w:sz w:val="20"/>
          <w:szCs w:val="20"/>
        </w:rPr>
      </w:pPr>
    </w:p>
    <w:p w:rsidR="002A4340" w:rsidRPr="00CF332D" w:rsidRDefault="00D10C5F" w:rsidP="0066067B">
      <w:pPr>
        <w:spacing w:after="120" w:line="240" w:lineRule="atLeast"/>
        <w:jc w:val="both"/>
        <w:rPr>
          <w:b/>
          <w:i/>
        </w:rPr>
      </w:pPr>
      <w:r w:rsidRPr="00CF332D">
        <w:rPr>
          <w:b/>
          <w:i/>
        </w:rPr>
        <w:t>*</w:t>
      </w:r>
      <w:r w:rsidR="002A4340" w:rsidRPr="00CF332D">
        <w:rPr>
          <w:b/>
          <w:i/>
        </w:rPr>
        <w:t>Dành cho các lớp từ D</w:t>
      </w:r>
      <w:r w:rsidR="002A4340" w:rsidRPr="00CF332D">
        <w:rPr>
          <w:b/>
          <w:i/>
          <w:vertAlign w:val="subscript"/>
        </w:rPr>
        <w:t>1</w:t>
      </w:r>
      <w:r w:rsidR="002A4340" w:rsidRPr="00CF332D">
        <w:rPr>
          <w:b/>
          <w:i/>
        </w:rPr>
        <w:t xml:space="preserve"> đến D</w:t>
      </w:r>
      <w:r w:rsidR="002A4340" w:rsidRPr="00CF332D">
        <w:rPr>
          <w:b/>
          <w:i/>
          <w:vertAlign w:val="subscript"/>
        </w:rPr>
        <w:t>5</w:t>
      </w:r>
      <w:r w:rsidR="002A4340" w:rsidRPr="00CF332D">
        <w:rPr>
          <w:b/>
          <w:i/>
        </w:rPr>
        <w:t xml:space="preserve"> và DN</w:t>
      </w:r>
    </w:p>
    <w:p w:rsidR="004616D0" w:rsidRDefault="00CF332D" w:rsidP="0066067B">
      <w:pPr>
        <w:pStyle w:val="ListParagraph"/>
        <w:numPr>
          <w:ilvl w:val="0"/>
          <w:numId w:val="7"/>
        </w:numPr>
        <w:tabs>
          <w:tab w:val="left" w:pos="990"/>
        </w:tabs>
        <w:spacing w:after="0" w:line="240" w:lineRule="atLeast"/>
        <w:ind w:left="360" w:firstLine="0"/>
        <w:jc w:val="both"/>
        <w:rPr>
          <w:rFonts w:ascii="Times New Roman" w:hAnsi="Times New Roman"/>
          <w:sz w:val="24"/>
          <w:szCs w:val="24"/>
          <w:lang w:val="pt-BR"/>
        </w:rPr>
      </w:pPr>
      <w:r w:rsidRPr="00CF332D">
        <w:rPr>
          <w:rFonts w:ascii="Times New Roman" w:hAnsi="Times New Roman"/>
          <w:sz w:val="24"/>
          <w:szCs w:val="24"/>
          <w:lang w:val="pt-BR"/>
        </w:rPr>
        <w:t>Một nguồn điện có suất điện động E = 1</w:t>
      </w:r>
      <w:r w:rsidR="000F7E2F">
        <w:rPr>
          <w:rFonts w:ascii="Times New Roman" w:hAnsi="Times New Roman"/>
          <w:sz w:val="24"/>
          <w:szCs w:val="24"/>
          <w:lang w:val="pt-BR"/>
        </w:rPr>
        <w:t>8</w:t>
      </w:r>
      <w:r w:rsidRPr="00CF332D">
        <w:rPr>
          <w:rFonts w:ascii="Times New Roman" w:hAnsi="Times New Roman"/>
          <w:sz w:val="24"/>
          <w:szCs w:val="24"/>
          <w:lang w:val="pt-BR"/>
        </w:rPr>
        <w:t xml:space="preserve">V, điện trở trong r = </w:t>
      </w:r>
      <w:r w:rsidR="000F7E2F">
        <w:rPr>
          <w:rFonts w:ascii="Times New Roman" w:hAnsi="Times New Roman"/>
          <w:sz w:val="24"/>
          <w:szCs w:val="24"/>
          <w:lang w:val="pt-BR"/>
        </w:rPr>
        <w:t>3</w:t>
      </w:r>
      <w:r w:rsidRPr="00CF332D">
        <w:rPr>
          <w:rFonts w:ascii="Times New Roman" w:hAnsi="Times New Roman"/>
          <w:sz w:val="24"/>
          <w:szCs w:val="24"/>
        </w:rPr>
        <w:sym w:font="Symbol" w:char="F057"/>
      </w:r>
      <w:r w:rsidRPr="00CF332D">
        <w:rPr>
          <w:rFonts w:ascii="Times New Roman" w:hAnsi="Times New Roman"/>
          <w:sz w:val="24"/>
          <w:szCs w:val="24"/>
          <w:lang w:val="pt-BR"/>
        </w:rPr>
        <w:t xml:space="preserve"> mắc nối tiếp với một bóng đèn </w:t>
      </w:r>
    </w:p>
    <w:p w:rsidR="00CF332D" w:rsidRPr="004616D0" w:rsidRDefault="000F7E2F" w:rsidP="004616D0">
      <w:pPr>
        <w:tabs>
          <w:tab w:val="left" w:pos="990"/>
        </w:tabs>
        <w:spacing w:after="0" w:line="240" w:lineRule="atLeast"/>
        <w:ind w:left="360"/>
        <w:jc w:val="both"/>
        <w:rPr>
          <w:lang w:val="pt-BR"/>
        </w:rPr>
      </w:pPr>
      <w:r w:rsidRPr="004616D0">
        <w:rPr>
          <w:lang w:val="pt-BR"/>
        </w:rPr>
        <w:t>Đ (</w:t>
      </w:r>
      <w:r w:rsidR="00DE5277" w:rsidRPr="004616D0">
        <w:rPr>
          <w:lang w:val="pt-BR"/>
        </w:rPr>
        <w:t>12</w:t>
      </w:r>
      <w:r w:rsidR="00CF332D" w:rsidRPr="004616D0">
        <w:rPr>
          <w:lang w:val="pt-BR"/>
        </w:rPr>
        <w:t>V– 6W</w:t>
      </w:r>
      <w:r w:rsidRPr="004616D0">
        <w:rPr>
          <w:lang w:val="pt-BR"/>
        </w:rPr>
        <w:t>)</w:t>
      </w:r>
      <w:r w:rsidR="00DE5277" w:rsidRPr="004616D0">
        <w:rPr>
          <w:lang w:val="pt-BR"/>
        </w:rPr>
        <w:t xml:space="preserve"> thành mạch kín</w:t>
      </w:r>
      <w:r w:rsidR="00CF332D" w:rsidRPr="004616D0">
        <w:rPr>
          <w:lang w:val="pt-BR"/>
        </w:rPr>
        <w:t xml:space="preserve">. Để đèn sáng bình thường, người ta mắc thêm một điện trở R </w:t>
      </w:r>
      <w:r w:rsidR="0090007D" w:rsidRPr="004616D0">
        <w:rPr>
          <w:lang w:val="pt-BR"/>
        </w:rPr>
        <w:t>nối tiếp</w:t>
      </w:r>
      <w:r w:rsidR="00CF332D" w:rsidRPr="004616D0">
        <w:rPr>
          <w:lang w:val="pt-BR"/>
        </w:rPr>
        <w:t xml:space="preserve"> với đèn. Tính </w:t>
      </w:r>
      <w:r w:rsidR="001D6A82" w:rsidRPr="004616D0">
        <w:rPr>
          <w:lang w:val="pt-BR"/>
        </w:rPr>
        <w:t xml:space="preserve">giá trị điện trở </w:t>
      </w:r>
      <w:r w:rsidR="00CF332D" w:rsidRPr="004616D0">
        <w:rPr>
          <w:lang w:val="pt-BR"/>
        </w:rPr>
        <w:t>R.</w:t>
      </w:r>
    </w:p>
    <w:p w:rsidR="00661632" w:rsidRPr="0059010A" w:rsidRDefault="00661632" w:rsidP="0066067B">
      <w:pPr>
        <w:pStyle w:val="ListParagraph"/>
        <w:tabs>
          <w:tab w:val="left" w:pos="990"/>
        </w:tabs>
        <w:spacing w:after="0" w:line="240" w:lineRule="atLeast"/>
        <w:ind w:left="360"/>
        <w:jc w:val="both"/>
        <w:rPr>
          <w:rFonts w:ascii="Times New Roman" w:hAnsi="Times New Roman"/>
          <w:sz w:val="16"/>
          <w:szCs w:val="16"/>
        </w:rPr>
      </w:pPr>
    </w:p>
    <w:p w:rsidR="009A264C" w:rsidRDefault="00C37B14" w:rsidP="0066067B">
      <w:pPr>
        <w:pStyle w:val="ListParagraph"/>
        <w:numPr>
          <w:ilvl w:val="0"/>
          <w:numId w:val="7"/>
        </w:numPr>
        <w:tabs>
          <w:tab w:val="left" w:pos="990"/>
        </w:tabs>
        <w:spacing w:after="0" w:line="240" w:lineRule="atLeast"/>
        <w:ind w:left="360" w:firstLine="0"/>
        <w:jc w:val="both"/>
        <w:rPr>
          <w:rFonts w:ascii="Times New Roman" w:hAnsi="Times New Roman"/>
          <w:sz w:val="24"/>
          <w:szCs w:val="24"/>
        </w:rPr>
      </w:pPr>
      <w:r>
        <w:rPr>
          <w:rFonts w:ascii="Times New Roman" w:hAnsi="Times New Roman"/>
          <w:sz w:val="24"/>
          <w:szCs w:val="24"/>
        </w:rPr>
        <w:t>H</w:t>
      </w:r>
      <w:r w:rsidR="002A4340" w:rsidRPr="00CF332D">
        <w:rPr>
          <w:rFonts w:ascii="Times New Roman" w:hAnsi="Times New Roman"/>
          <w:sz w:val="24"/>
          <w:szCs w:val="24"/>
        </w:rPr>
        <w:t xml:space="preserve">ai điện tích điểm </w:t>
      </w:r>
      <w:r w:rsidR="00D3376A">
        <w:rPr>
          <w:rFonts w:ascii="Times New Roman" w:hAnsi="Times New Roman"/>
          <w:sz w:val="24"/>
          <w:szCs w:val="24"/>
        </w:rPr>
        <w:t>q</w:t>
      </w:r>
      <w:r w:rsidR="00D3376A">
        <w:rPr>
          <w:rFonts w:ascii="Times New Roman" w:hAnsi="Times New Roman"/>
          <w:sz w:val="24"/>
          <w:szCs w:val="24"/>
        </w:rPr>
        <w:softHyphen/>
      </w:r>
      <w:r w:rsidR="00D3376A">
        <w:rPr>
          <w:rFonts w:ascii="Times New Roman" w:hAnsi="Times New Roman"/>
          <w:sz w:val="24"/>
          <w:szCs w:val="24"/>
          <w:vertAlign w:val="subscript"/>
        </w:rPr>
        <w:t>1</w:t>
      </w:r>
      <w:r w:rsidR="00D3376A">
        <w:rPr>
          <w:rFonts w:ascii="Times New Roman" w:hAnsi="Times New Roman"/>
          <w:sz w:val="24"/>
          <w:szCs w:val="24"/>
        </w:rPr>
        <w:t>, q</w:t>
      </w:r>
      <w:r w:rsidR="00D3376A">
        <w:rPr>
          <w:rFonts w:ascii="Times New Roman" w:hAnsi="Times New Roman"/>
          <w:sz w:val="24"/>
          <w:szCs w:val="24"/>
          <w:vertAlign w:val="subscript"/>
        </w:rPr>
        <w:t xml:space="preserve">2 </w:t>
      </w:r>
      <w:r w:rsidR="002A4340" w:rsidRPr="00CF332D">
        <w:rPr>
          <w:rFonts w:ascii="Times New Roman" w:hAnsi="Times New Roman"/>
          <w:sz w:val="24"/>
          <w:szCs w:val="24"/>
        </w:rPr>
        <w:t xml:space="preserve">lần lượt đặt tại </w:t>
      </w:r>
      <w:r w:rsidR="00267482">
        <w:rPr>
          <w:rFonts w:ascii="Times New Roman" w:hAnsi="Times New Roman"/>
          <w:sz w:val="24"/>
          <w:szCs w:val="24"/>
        </w:rPr>
        <w:t>hai</w:t>
      </w:r>
      <w:r w:rsidR="00295090">
        <w:rPr>
          <w:rFonts w:ascii="Times New Roman" w:hAnsi="Times New Roman"/>
          <w:sz w:val="24"/>
          <w:szCs w:val="24"/>
        </w:rPr>
        <w:t xml:space="preserve"> điểm </w:t>
      </w:r>
      <w:r w:rsidR="002A4340" w:rsidRPr="00CF332D">
        <w:rPr>
          <w:rFonts w:ascii="Times New Roman" w:hAnsi="Times New Roman"/>
          <w:sz w:val="24"/>
          <w:szCs w:val="24"/>
        </w:rPr>
        <w:t xml:space="preserve">A và B </w:t>
      </w:r>
      <w:r w:rsidR="00887965">
        <w:rPr>
          <w:rFonts w:ascii="Times New Roman" w:hAnsi="Times New Roman"/>
          <w:sz w:val="24"/>
          <w:szCs w:val="24"/>
        </w:rPr>
        <w:t xml:space="preserve">cách nhau 12cm </w:t>
      </w:r>
      <w:r w:rsidR="00295090" w:rsidRPr="00CF332D">
        <w:rPr>
          <w:rFonts w:ascii="Times New Roman" w:hAnsi="Times New Roman"/>
          <w:sz w:val="24"/>
          <w:szCs w:val="24"/>
        </w:rPr>
        <w:t>trong không khí</w:t>
      </w:r>
      <w:r>
        <w:rPr>
          <w:rFonts w:ascii="Times New Roman" w:hAnsi="Times New Roman"/>
          <w:sz w:val="24"/>
          <w:szCs w:val="24"/>
        </w:rPr>
        <w:t>.</w:t>
      </w:r>
      <w:r w:rsidR="00887965">
        <w:rPr>
          <w:rFonts w:ascii="Times New Roman" w:hAnsi="Times New Roman"/>
          <w:sz w:val="24"/>
          <w:szCs w:val="24"/>
        </w:rPr>
        <w:t xml:space="preserve"> </w:t>
      </w:r>
      <w:r>
        <w:rPr>
          <w:rFonts w:ascii="Times New Roman" w:hAnsi="Times New Roman"/>
          <w:sz w:val="24"/>
          <w:szCs w:val="24"/>
        </w:rPr>
        <w:t>Biết</w:t>
      </w:r>
    </w:p>
    <w:p w:rsidR="00661632" w:rsidRPr="009A264C" w:rsidRDefault="00C37B14" w:rsidP="009A264C">
      <w:pPr>
        <w:tabs>
          <w:tab w:val="left" w:pos="990"/>
        </w:tabs>
        <w:spacing w:after="0" w:line="240" w:lineRule="atLeast"/>
        <w:ind w:left="360"/>
        <w:jc w:val="both"/>
      </w:pPr>
      <w:r w:rsidRPr="009A264C">
        <w:t xml:space="preserve"> </w:t>
      </w:r>
      <w:r w:rsidR="00267482" w:rsidRPr="009A264C">
        <w:t>q</w:t>
      </w:r>
      <w:r w:rsidR="00267482" w:rsidRPr="009A264C">
        <w:rPr>
          <w:vertAlign w:val="subscript"/>
        </w:rPr>
        <w:t>1</w:t>
      </w:r>
      <w:r w:rsidR="00267482" w:rsidRPr="009A264C">
        <w:t xml:space="preserve">= </w:t>
      </w:r>
      <w:r w:rsidR="00267482" w:rsidRPr="009A264C">
        <w:rPr>
          <w:b/>
        </w:rPr>
        <w:t>-</w:t>
      </w:r>
      <w:r w:rsidR="00267482" w:rsidRPr="009A264C">
        <w:t>9.q</w:t>
      </w:r>
      <w:r w:rsidR="00267482" w:rsidRPr="009A264C">
        <w:rPr>
          <w:vertAlign w:val="subscript"/>
        </w:rPr>
        <w:t>2</w:t>
      </w:r>
      <w:r w:rsidR="001D6A82" w:rsidRPr="009A264C">
        <w:t xml:space="preserve"> (q</w:t>
      </w:r>
      <w:r w:rsidR="001D6A82" w:rsidRPr="009A264C">
        <w:rPr>
          <w:vertAlign w:val="subscript"/>
        </w:rPr>
        <w:t>1</w:t>
      </w:r>
      <w:r w:rsidR="00267482" w:rsidRPr="009A264C">
        <w:t>&lt; 0</w:t>
      </w:r>
      <w:r w:rsidR="001D6A82" w:rsidRPr="009A264C">
        <w:t>)</w:t>
      </w:r>
      <w:r w:rsidR="002A4340" w:rsidRPr="009A264C">
        <w:t xml:space="preserve">.  </w:t>
      </w:r>
      <w:r w:rsidR="00661632" w:rsidRPr="009A264C">
        <w:t>Xác định vị trí của</w:t>
      </w:r>
      <w:r w:rsidR="004E6B4B" w:rsidRPr="009A264C">
        <w:t xml:space="preserve"> điểm</w:t>
      </w:r>
      <w:r w:rsidR="00661632" w:rsidRPr="009A264C">
        <w:t xml:space="preserve"> C mà tại đó cường độ điện trường</w:t>
      </w:r>
      <w:r w:rsidR="004E6B4B" w:rsidRPr="009A264C">
        <w:t xml:space="preserve"> tổng hợp</w:t>
      </w:r>
      <w:r w:rsidR="00661632" w:rsidRPr="009A264C">
        <w:t xml:space="preserve"> bằng 0.</w:t>
      </w:r>
    </w:p>
    <w:p w:rsidR="00DC671C" w:rsidRDefault="00DC671C" w:rsidP="00DC671C">
      <w:pPr>
        <w:pStyle w:val="ListParagraph"/>
        <w:ind w:left="90"/>
        <w:jc w:val="center"/>
        <w:rPr>
          <w:rFonts w:ascii="Times New Roman" w:hAnsi="Times New Roman"/>
          <w:sz w:val="24"/>
          <w:szCs w:val="24"/>
        </w:rPr>
      </w:pPr>
      <w:r>
        <w:rPr>
          <w:rFonts w:ascii="Times New Roman" w:hAnsi="Times New Roman"/>
          <w:b/>
          <w:sz w:val="24"/>
          <w:szCs w:val="24"/>
        </w:rPr>
        <w:t>“</w:t>
      </w:r>
      <w:r w:rsidRPr="00DC671C">
        <w:rPr>
          <w:rFonts w:ascii="Times New Roman" w:hAnsi="Times New Roman"/>
          <w:b/>
          <w:sz w:val="24"/>
          <w:szCs w:val="24"/>
        </w:rPr>
        <w:t xml:space="preserve">Lưu ý: </w:t>
      </w:r>
      <w:r w:rsidRPr="00DC671C">
        <w:rPr>
          <w:rFonts w:ascii="Times New Roman" w:hAnsi="Times New Roman"/>
          <w:sz w:val="24"/>
          <w:szCs w:val="24"/>
        </w:rPr>
        <w:t xml:space="preserve">học sinh </w:t>
      </w:r>
      <w:r w:rsidR="00257853">
        <w:rPr>
          <w:rFonts w:ascii="Times New Roman" w:hAnsi="Times New Roman"/>
          <w:sz w:val="24"/>
          <w:szCs w:val="24"/>
        </w:rPr>
        <w:t>lớp</w:t>
      </w:r>
      <w:r w:rsidRPr="00DC671C">
        <w:rPr>
          <w:rFonts w:ascii="Times New Roman" w:hAnsi="Times New Roman"/>
          <w:sz w:val="24"/>
          <w:szCs w:val="24"/>
        </w:rPr>
        <w:t xml:space="preserve"> nào làm </w:t>
      </w:r>
      <w:r>
        <w:rPr>
          <w:rFonts w:ascii="Times New Roman" w:hAnsi="Times New Roman"/>
          <w:sz w:val="24"/>
          <w:szCs w:val="24"/>
        </w:rPr>
        <w:t>bài</w:t>
      </w:r>
      <w:r w:rsidRPr="00DC671C">
        <w:rPr>
          <w:rFonts w:ascii="Times New Roman" w:hAnsi="Times New Roman"/>
          <w:sz w:val="24"/>
          <w:szCs w:val="24"/>
        </w:rPr>
        <w:t xml:space="preserve"> dành riêng cho </w:t>
      </w:r>
      <w:r w:rsidR="00257853">
        <w:rPr>
          <w:rFonts w:ascii="Times New Roman" w:hAnsi="Times New Roman"/>
          <w:sz w:val="24"/>
          <w:szCs w:val="24"/>
        </w:rPr>
        <w:t>lớp</w:t>
      </w:r>
      <w:r w:rsidRPr="00DC671C">
        <w:rPr>
          <w:rFonts w:ascii="Times New Roman" w:hAnsi="Times New Roman"/>
          <w:sz w:val="24"/>
          <w:szCs w:val="24"/>
        </w:rPr>
        <w:t xml:space="preserve"> đó. Nếu làm </w:t>
      </w:r>
      <w:r>
        <w:rPr>
          <w:rFonts w:ascii="Times New Roman" w:hAnsi="Times New Roman"/>
          <w:sz w:val="24"/>
          <w:szCs w:val="24"/>
        </w:rPr>
        <w:t>nhầm</w:t>
      </w:r>
      <w:r w:rsidRPr="00DC671C">
        <w:rPr>
          <w:rFonts w:ascii="Times New Roman" w:hAnsi="Times New Roman"/>
          <w:sz w:val="24"/>
          <w:szCs w:val="24"/>
        </w:rPr>
        <w:t xml:space="preserve"> thì không được </w:t>
      </w:r>
      <w:r w:rsidR="00517661">
        <w:rPr>
          <w:rFonts w:ascii="Times New Roman" w:hAnsi="Times New Roman"/>
          <w:sz w:val="24"/>
          <w:szCs w:val="24"/>
        </w:rPr>
        <w:t>tính</w:t>
      </w:r>
      <w:r w:rsidRPr="00DC671C">
        <w:rPr>
          <w:rFonts w:ascii="Times New Roman" w:hAnsi="Times New Roman"/>
          <w:sz w:val="24"/>
          <w:szCs w:val="24"/>
        </w:rPr>
        <w:t xml:space="preserve"> điểm.</w:t>
      </w:r>
      <w:r>
        <w:rPr>
          <w:rFonts w:ascii="Times New Roman" w:hAnsi="Times New Roman"/>
          <w:sz w:val="24"/>
          <w:szCs w:val="24"/>
        </w:rPr>
        <w:t>”</w:t>
      </w:r>
    </w:p>
    <w:p w:rsidR="00DC671C" w:rsidRPr="00DC671C" w:rsidRDefault="00DC671C" w:rsidP="00DC671C">
      <w:pPr>
        <w:pStyle w:val="ListParagraph"/>
        <w:ind w:left="90"/>
        <w:jc w:val="center"/>
        <w:rPr>
          <w:rFonts w:ascii="Times New Roman" w:hAnsi="Times New Roman"/>
          <w:b/>
          <w:sz w:val="24"/>
          <w:szCs w:val="24"/>
        </w:rPr>
      </w:pPr>
      <w:r w:rsidRPr="00DC671C">
        <w:rPr>
          <w:rFonts w:ascii="Times New Roman" w:hAnsi="Times New Roman"/>
          <w:b/>
          <w:sz w:val="24"/>
          <w:szCs w:val="24"/>
        </w:rPr>
        <w:t>…………HẾT……………..</w:t>
      </w:r>
    </w:p>
    <w:sectPr w:rsidR="00DC671C" w:rsidRPr="00DC671C" w:rsidSect="0066067B">
      <w:pgSz w:w="12240" w:h="15840"/>
      <w:pgMar w:top="450" w:right="720" w:bottom="36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870FA"/>
    <w:multiLevelType w:val="hybridMultilevel"/>
    <w:tmpl w:val="3BB62228"/>
    <w:lvl w:ilvl="0" w:tplc="AE244CD0">
      <w:start w:val="1"/>
      <w:numFmt w:val="decimal"/>
      <w:lvlText w:val="Câu %1:"/>
      <w:lvlJc w:val="left"/>
      <w:pPr>
        <w:tabs>
          <w:tab w:val="num" w:pos="6480"/>
        </w:tabs>
        <w:ind w:left="6480" w:hanging="360"/>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1B1635"/>
    <w:multiLevelType w:val="hybridMultilevel"/>
    <w:tmpl w:val="0CCC4E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453A089E"/>
    <w:multiLevelType w:val="hybridMultilevel"/>
    <w:tmpl w:val="1E32EC84"/>
    <w:lvl w:ilvl="0" w:tplc="11AEB882">
      <w:start w:val="1"/>
      <w:numFmt w:val="decimal"/>
      <w:lvlText w:val="Bài %1."/>
      <w:lvlJc w:val="left"/>
      <w:pPr>
        <w:ind w:left="99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E72C2A"/>
    <w:multiLevelType w:val="hybridMultilevel"/>
    <w:tmpl w:val="6AC0C2EA"/>
    <w:lvl w:ilvl="0" w:tplc="B84E330E">
      <w:start w:val="1"/>
      <w:numFmt w:val="decimal"/>
      <w:lvlText w:val="Bài %1."/>
      <w:lvlJc w:val="left"/>
      <w:pPr>
        <w:tabs>
          <w:tab w:val="num" w:pos="360"/>
        </w:tabs>
        <w:ind w:left="360" w:hanging="360"/>
      </w:pPr>
      <w:rPr>
        <w:rFonts w:ascii="Times New Roman" w:hAnsi="Times New Roman" w:hint="default"/>
        <w:b/>
        <w:i w:val="0"/>
        <w:sz w:val="24"/>
        <w:szCs w:val="24"/>
        <w:vertAlign w:val="baseline"/>
      </w:rPr>
    </w:lvl>
    <w:lvl w:ilvl="1" w:tplc="B374E358">
      <w:start w:val="1"/>
      <w:numFmt w:val="lowerLetter"/>
      <w:lvlText w:val="%2."/>
      <w:lvlJc w:val="left"/>
      <w:pPr>
        <w:tabs>
          <w:tab w:val="num" w:pos="144"/>
        </w:tabs>
        <w:ind w:left="144" w:firstLine="0"/>
      </w:pPr>
      <w:rPr>
        <w:rFonts w:hint="default"/>
        <w:b/>
        <w:sz w:val="24"/>
        <w:szCs w:val="24"/>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F4553F1"/>
    <w:multiLevelType w:val="hybridMultilevel"/>
    <w:tmpl w:val="D2C210E2"/>
    <w:lvl w:ilvl="0" w:tplc="3A0C662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BDB346F"/>
    <w:multiLevelType w:val="hybridMultilevel"/>
    <w:tmpl w:val="A0FA44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7B762F32"/>
    <w:multiLevelType w:val="hybridMultilevel"/>
    <w:tmpl w:val="7610BC5E"/>
    <w:lvl w:ilvl="0" w:tplc="F22C2586">
      <w:start w:val="2"/>
      <w:numFmt w:val="decimal"/>
      <w:lvlText w:val="Bài %1."/>
      <w:lvlJc w:val="left"/>
      <w:pPr>
        <w:ind w:left="99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5"/>
  </w:num>
  <w:num w:numId="5">
    <w:abstractNumId w:val="4"/>
  </w:num>
  <w:num w:numId="6">
    <w:abstractNumId w:val="1"/>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2D33"/>
    <w:rsid w:val="000001D5"/>
    <w:rsid w:val="00002578"/>
    <w:rsid w:val="0000394D"/>
    <w:rsid w:val="00011092"/>
    <w:rsid w:val="00012BB6"/>
    <w:rsid w:val="000154EB"/>
    <w:rsid w:val="0002321B"/>
    <w:rsid w:val="0002589C"/>
    <w:rsid w:val="0002626D"/>
    <w:rsid w:val="000270A2"/>
    <w:rsid w:val="00027B23"/>
    <w:rsid w:val="000309BC"/>
    <w:rsid w:val="00030C5B"/>
    <w:rsid w:val="0003258A"/>
    <w:rsid w:val="000341E0"/>
    <w:rsid w:val="00042528"/>
    <w:rsid w:val="00043D3C"/>
    <w:rsid w:val="00046EA7"/>
    <w:rsid w:val="00057A80"/>
    <w:rsid w:val="00062361"/>
    <w:rsid w:val="00065A88"/>
    <w:rsid w:val="000701C7"/>
    <w:rsid w:val="000706C2"/>
    <w:rsid w:val="00070FBF"/>
    <w:rsid w:val="00074985"/>
    <w:rsid w:val="0007514B"/>
    <w:rsid w:val="0007595D"/>
    <w:rsid w:val="00082826"/>
    <w:rsid w:val="00085B2A"/>
    <w:rsid w:val="00090E55"/>
    <w:rsid w:val="000918BA"/>
    <w:rsid w:val="00093F6A"/>
    <w:rsid w:val="00096991"/>
    <w:rsid w:val="00097A66"/>
    <w:rsid w:val="000A1514"/>
    <w:rsid w:val="000A3300"/>
    <w:rsid w:val="000B48F0"/>
    <w:rsid w:val="000B4D95"/>
    <w:rsid w:val="000C2AF1"/>
    <w:rsid w:val="000C4153"/>
    <w:rsid w:val="000C74CF"/>
    <w:rsid w:val="000D0223"/>
    <w:rsid w:val="000E1405"/>
    <w:rsid w:val="000F3E01"/>
    <w:rsid w:val="000F4EB9"/>
    <w:rsid w:val="000F613B"/>
    <w:rsid w:val="000F7985"/>
    <w:rsid w:val="000F7E2F"/>
    <w:rsid w:val="001012CF"/>
    <w:rsid w:val="00104756"/>
    <w:rsid w:val="0010508C"/>
    <w:rsid w:val="00113677"/>
    <w:rsid w:val="001228ED"/>
    <w:rsid w:val="001247A8"/>
    <w:rsid w:val="001262DC"/>
    <w:rsid w:val="00126CC6"/>
    <w:rsid w:val="001270B2"/>
    <w:rsid w:val="0013102C"/>
    <w:rsid w:val="00134D8B"/>
    <w:rsid w:val="00134E34"/>
    <w:rsid w:val="001427D2"/>
    <w:rsid w:val="0015170E"/>
    <w:rsid w:val="001544E2"/>
    <w:rsid w:val="001575EE"/>
    <w:rsid w:val="00163056"/>
    <w:rsid w:val="00166AAF"/>
    <w:rsid w:val="00175A8F"/>
    <w:rsid w:val="00186BC3"/>
    <w:rsid w:val="00196268"/>
    <w:rsid w:val="00196DB2"/>
    <w:rsid w:val="001A1B7C"/>
    <w:rsid w:val="001A2DCE"/>
    <w:rsid w:val="001A332B"/>
    <w:rsid w:val="001A451F"/>
    <w:rsid w:val="001A7110"/>
    <w:rsid w:val="001A77F4"/>
    <w:rsid w:val="001B54EF"/>
    <w:rsid w:val="001B5C36"/>
    <w:rsid w:val="001C2D51"/>
    <w:rsid w:val="001C401F"/>
    <w:rsid w:val="001D0BD0"/>
    <w:rsid w:val="001D26B5"/>
    <w:rsid w:val="001D4848"/>
    <w:rsid w:val="001D6A82"/>
    <w:rsid w:val="001D6BD2"/>
    <w:rsid w:val="001D7540"/>
    <w:rsid w:val="001E379A"/>
    <w:rsid w:val="001E40E0"/>
    <w:rsid w:val="001E6227"/>
    <w:rsid w:val="001F1599"/>
    <w:rsid w:val="001F1642"/>
    <w:rsid w:val="001F7DED"/>
    <w:rsid w:val="001F7F11"/>
    <w:rsid w:val="001F7FE5"/>
    <w:rsid w:val="00205C2B"/>
    <w:rsid w:val="00207C11"/>
    <w:rsid w:val="002107E3"/>
    <w:rsid w:val="00212D33"/>
    <w:rsid w:val="0022183D"/>
    <w:rsid w:val="00222405"/>
    <w:rsid w:val="00224584"/>
    <w:rsid w:val="00230F9F"/>
    <w:rsid w:val="0023104F"/>
    <w:rsid w:val="00233F6A"/>
    <w:rsid w:val="00245480"/>
    <w:rsid w:val="0025446E"/>
    <w:rsid w:val="0025595F"/>
    <w:rsid w:val="00257853"/>
    <w:rsid w:val="002600AC"/>
    <w:rsid w:val="00260C48"/>
    <w:rsid w:val="00265246"/>
    <w:rsid w:val="00267482"/>
    <w:rsid w:val="002739EE"/>
    <w:rsid w:val="002779B2"/>
    <w:rsid w:val="00280B88"/>
    <w:rsid w:val="002874F6"/>
    <w:rsid w:val="0029273F"/>
    <w:rsid w:val="00295090"/>
    <w:rsid w:val="00295D56"/>
    <w:rsid w:val="002A0C84"/>
    <w:rsid w:val="002A109F"/>
    <w:rsid w:val="002A4340"/>
    <w:rsid w:val="002A5790"/>
    <w:rsid w:val="002A5E82"/>
    <w:rsid w:val="002A6B67"/>
    <w:rsid w:val="002A70F9"/>
    <w:rsid w:val="002C0204"/>
    <w:rsid w:val="002C7E0A"/>
    <w:rsid w:val="002C7F39"/>
    <w:rsid w:val="002D1035"/>
    <w:rsid w:val="002D108C"/>
    <w:rsid w:val="002D16BA"/>
    <w:rsid w:val="002D221F"/>
    <w:rsid w:val="002D498F"/>
    <w:rsid w:val="002E0ACA"/>
    <w:rsid w:val="002F01F9"/>
    <w:rsid w:val="002F27C1"/>
    <w:rsid w:val="002F43D9"/>
    <w:rsid w:val="002F5213"/>
    <w:rsid w:val="003021DA"/>
    <w:rsid w:val="00304ED6"/>
    <w:rsid w:val="00306584"/>
    <w:rsid w:val="0031041E"/>
    <w:rsid w:val="00311570"/>
    <w:rsid w:val="00312551"/>
    <w:rsid w:val="00312DAC"/>
    <w:rsid w:val="00314409"/>
    <w:rsid w:val="00314EBD"/>
    <w:rsid w:val="003218B7"/>
    <w:rsid w:val="003222ED"/>
    <w:rsid w:val="0032465A"/>
    <w:rsid w:val="00324C83"/>
    <w:rsid w:val="0032579A"/>
    <w:rsid w:val="00326874"/>
    <w:rsid w:val="00333C9A"/>
    <w:rsid w:val="0033722E"/>
    <w:rsid w:val="00337DB0"/>
    <w:rsid w:val="00354710"/>
    <w:rsid w:val="00355E61"/>
    <w:rsid w:val="00362A86"/>
    <w:rsid w:val="00364A5B"/>
    <w:rsid w:val="00364AB3"/>
    <w:rsid w:val="00366227"/>
    <w:rsid w:val="00366F0A"/>
    <w:rsid w:val="00371373"/>
    <w:rsid w:val="003735C5"/>
    <w:rsid w:val="00376CF2"/>
    <w:rsid w:val="00377E6D"/>
    <w:rsid w:val="0038024A"/>
    <w:rsid w:val="00382B96"/>
    <w:rsid w:val="0038536B"/>
    <w:rsid w:val="003A1581"/>
    <w:rsid w:val="003B0142"/>
    <w:rsid w:val="003B3DE5"/>
    <w:rsid w:val="003C116F"/>
    <w:rsid w:val="003C33DC"/>
    <w:rsid w:val="003C6E0E"/>
    <w:rsid w:val="003C7D72"/>
    <w:rsid w:val="003E071F"/>
    <w:rsid w:val="003E1CB6"/>
    <w:rsid w:val="003F5B10"/>
    <w:rsid w:val="00416C31"/>
    <w:rsid w:val="00423013"/>
    <w:rsid w:val="004249C8"/>
    <w:rsid w:val="00433BD6"/>
    <w:rsid w:val="00437436"/>
    <w:rsid w:val="00445047"/>
    <w:rsid w:val="0044557D"/>
    <w:rsid w:val="00450A79"/>
    <w:rsid w:val="0045312D"/>
    <w:rsid w:val="004535F4"/>
    <w:rsid w:val="00454C7A"/>
    <w:rsid w:val="00454F6D"/>
    <w:rsid w:val="00456758"/>
    <w:rsid w:val="00460756"/>
    <w:rsid w:val="004616D0"/>
    <w:rsid w:val="0046241E"/>
    <w:rsid w:val="004625FB"/>
    <w:rsid w:val="00467285"/>
    <w:rsid w:val="004720CB"/>
    <w:rsid w:val="00476BF7"/>
    <w:rsid w:val="00483DBE"/>
    <w:rsid w:val="004862C2"/>
    <w:rsid w:val="0049145B"/>
    <w:rsid w:val="00494644"/>
    <w:rsid w:val="00494B57"/>
    <w:rsid w:val="00495731"/>
    <w:rsid w:val="004A0744"/>
    <w:rsid w:val="004A1042"/>
    <w:rsid w:val="004A166C"/>
    <w:rsid w:val="004A3571"/>
    <w:rsid w:val="004A3A23"/>
    <w:rsid w:val="004B0630"/>
    <w:rsid w:val="004B0C86"/>
    <w:rsid w:val="004B115E"/>
    <w:rsid w:val="004B3529"/>
    <w:rsid w:val="004B48FB"/>
    <w:rsid w:val="004C3DE4"/>
    <w:rsid w:val="004D219B"/>
    <w:rsid w:val="004D24BB"/>
    <w:rsid w:val="004D25D9"/>
    <w:rsid w:val="004D4FA0"/>
    <w:rsid w:val="004D5877"/>
    <w:rsid w:val="004E676A"/>
    <w:rsid w:val="004E6B4B"/>
    <w:rsid w:val="004F2F11"/>
    <w:rsid w:val="004F3718"/>
    <w:rsid w:val="004F3D1F"/>
    <w:rsid w:val="004F515A"/>
    <w:rsid w:val="005004D6"/>
    <w:rsid w:val="005147DD"/>
    <w:rsid w:val="00515BC6"/>
    <w:rsid w:val="00517661"/>
    <w:rsid w:val="00524AC4"/>
    <w:rsid w:val="005259F4"/>
    <w:rsid w:val="00527C0C"/>
    <w:rsid w:val="00531E03"/>
    <w:rsid w:val="005356BB"/>
    <w:rsid w:val="00536243"/>
    <w:rsid w:val="005368C0"/>
    <w:rsid w:val="00542B89"/>
    <w:rsid w:val="00543794"/>
    <w:rsid w:val="005470BF"/>
    <w:rsid w:val="005542C9"/>
    <w:rsid w:val="0055442A"/>
    <w:rsid w:val="0055579E"/>
    <w:rsid w:val="00555A96"/>
    <w:rsid w:val="00565A3B"/>
    <w:rsid w:val="005671D0"/>
    <w:rsid w:val="00570640"/>
    <w:rsid w:val="00573108"/>
    <w:rsid w:val="00574B4D"/>
    <w:rsid w:val="005766FF"/>
    <w:rsid w:val="00577918"/>
    <w:rsid w:val="00581E0C"/>
    <w:rsid w:val="00585155"/>
    <w:rsid w:val="0059010A"/>
    <w:rsid w:val="00590DED"/>
    <w:rsid w:val="00591958"/>
    <w:rsid w:val="00592A00"/>
    <w:rsid w:val="0059598F"/>
    <w:rsid w:val="00596235"/>
    <w:rsid w:val="005A0426"/>
    <w:rsid w:val="005B213E"/>
    <w:rsid w:val="005B3CAB"/>
    <w:rsid w:val="005C0E69"/>
    <w:rsid w:val="005C2805"/>
    <w:rsid w:val="005C2E53"/>
    <w:rsid w:val="005C384B"/>
    <w:rsid w:val="005C4CC0"/>
    <w:rsid w:val="005D026C"/>
    <w:rsid w:val="005D0518"/>
    <w:rsid w:val="005D187C"/>
    <w:rsid w:val="005E15F6"/>
    <w:rsid w:val="005E6BCD"/>
    <w:rsid w:val="005F0DB0"/>
    <w:rsid w:val="005F0F70"/>
    <w:rsid w:val="005F22CB"/>
    <w:rsid w:val="005F2907"/>
    <w:rsid w:val="005F46C8"/>
    <w:rsid w:val="005F5F08"/>
    <w:rsid w:val="00600C39"/>
    <w:rsid w:val="00602ED5"/>
    <w:rsid w:val="00603912"/>
    <w:rsid w:val="00606525"/>
    <w:rsid w:val="006135A6"/>
    <w:rsid w:val="00620F8C"/>
    <w:rsid w:val="006260DF"/>
    <w:rsid w:val="00626910"/>
    <w:rsid w:val="00626F55"/>
    <w:rsid w:val="00632615"/>
    <w:rsid w:val="00633EA2"/>
    <w:rsid w:val="00637510"/>
    <w:rsid w:val="00637EB5"/>
    <w:rsid w:val="00640747"/>
    <w:rsid w:val="006411A4"/>
    <w:rsid w:val="00646D5A"/>
    <w:rsid w:val="00647D82"/>
    <w:rsid w:val="0065598A"/>
    <w:rsid w:val="00655A8C"/>
    <w:rsid w:val="00655BB0"/>
    <w:rsid w:val="0066067B"/>
    <w:rsid w:val="00660A1E"/>
    <w:rsid w:val="00661632"/>
    <w:rsid w:val="00673146"/>
    <w:rsid w:val="00676717"/>
    <w:rsid w:val="0068310F"/>
    <w:rsid w:val="006838D8"/>
    <w:rsid w:val="00683A0E"/>
    <w:rsid w:val="00685397"/>
    <w:rsid w:val="00687057"/>
    <w:rsid w:val="0069421B"/>
    <w:rsid w:val="00695802"/>
    <w:rsid w:val="00695A59"/>
    <w:rsid w:val="00697643"/>
    <w:rsid w:val="006A3023"/>
    <w:rsid w:val="006A606E"/>
    <w:rsid w:val="006A7088"/>
    <w:rsid w:val="006B2253"/>
    <w:rsid w:val="006B2468"/>
    <w:rsid w:val="006B46C6"/>
    <w:rsid w:val="006C2B73"/>
    <w:rsid w:val="006C5240"/>
    <w:rsid w:val="006C6428"/>
    <w:rsid w:val="006C7BEF"/>
    <w:rsid w:val="006D4DB3"/>
    <w:rsid w:val="006D7411"/>
    <w:rsid w:val="006E020D"/>
    <w:rsid w:val="006E07BA"/>
    <w:rsid w:val="006E21FE"/>
    <w:rsid w:val="006F04F2"/>
    <w:rsid w:val="006F5E4F"/>
    <w:rsid w:val="00706D3B"/>
    <w:rsid w:val="007070BB"/>
    <w:rsid w:val="00711A25"/>
    <w:rsid w:val="0071214B"/>
    <w:rsid w:val="0071237E"/>
    <w:rsid w:val="00713394"/>
    <w:rsid w:val="00714215"/>
    <w:rsid w:val="00715187"/>
    <w:rsid w:val="00715C2B"/>
    <w:rsid w:val="00725293"/>
    <w:rsid w:val="00725790"/>
    <w:rsid w:val="00725C00"/>
    <w:rsid w:val="00727069"/>
    <w:rsid w:val="007351CC"/>
    <w:rsid w:val="00737681"/>
    <w:rsid w:val="00744641"/>
    <w:rsid w:val="00744822"/>
    <w:rsid w:val="00746AD8"/>
    <w:rsid w:val="00746DA7"/>
    <w:rsid w:val="00750E32"/>
    <w:rsid w:val="007557A1"/>
    <w:rsid w:val="00756F8D"/>
    <w:rsid w:val="00757227"/>
    <w:rsid w:val="007657DD"/>
    <w:rsid w:val="00770993"/>
    <w:rsid w:val="00784BE8"/>
    <w:rsid w:val="00784D35"/>
    <w:rsid w:val="007A0D49"/>
    <w:rsid w:val="007A2FBC"/>
    <w:rsid w:val="007A4049"/>
    <w:rsid w:val="007B21A0"/>
    <w:rsid w:val="007B74B2"/>
    <w:rsid w:val="007C1CC9"/>
    <w:rsid w:val="007E0561"/>
    <w:rsid w:val="007E2815"/>
    <w:rsid w:val="007E29D7"/>
    <w:rsid w:val="007E4345"/>
    <w:rsid w:val="007E697B"/>
    <w:rsid w:val="007F6E87"/>
    <w:rsid w:val="00804F72"/>
    <w:rsid w:val="008053BC"/>
    <w:rsid w:val="008078F8"/>
    <w:rsid w:val="00810400"/>
    <w:rsid w:val="00821679"/>
    <w:rsid w:val="0083235E"/>
    <w:rsid w:val="00840076"/>
    <w:rsid w:val="0084108D"/>
    <w:rsid w:val="00845715"/>
    <w:rsid w:val="00847173"/>
    <w:rsid w:val="008503AE"/>
    <w:rsid w:val="00850F23"/>
    <w:rsid w:val="00851A18"/>
    <w:rsid w:val="00852F2C"/>
    <w:rsid w:val="008544B7"/>
    <w:rsid w:val="00867982"/>
    <w:rsid w:val="0087291E"/>
    <w:rsid w:val="0087347F"/>
    <w:rsid w:val="008735E7"/>
    <w:rsid w:val="008752D8"/>
    <w:rsid w:val="00876682"/>
    <w:rsid w:val="008848FB"/>
    <w:rsid w:val="00885963"/>
    <w:rsid w:val="00887965"/>
    <w:rsid w:val="00887DA6"/>
    <w:rsid w:val="00897BAD"/>
    <w:rsid w:val="008A0CAC"/>
    <w:rsid w:val="008A3C4F"/>
    <w:rsid w:val="008A6566"/>
    <w:rsid w:val="008B0545"/>
    <w:rsid w:val="008C1FB4"/>
    <w:rsid w:val="008D213B"/>
    <w:rsid w:val="008D47B3"/>
    <w:rsid w:val="008D51BD"/>
    <w:rsid w:val="008D56B3"/>
    <w:rsid w:val="008D769E"/>
    <w:rsid w:val="008E474F"/>
    <w:rsid w:val="008E5368"/>
    <w:rsid w:val="008E7E48"/>
    <w:rsid w:val="008F0EEB"/>
    <w:rsid w:val="008F12AB"/>
    <w:rsid w:val="008F12B9"/>
    <w:rsid w:val="008F1C27"/>
    <w:rsid w:val="008F62C0"/>
    <w:rsid w:val="0090007D"/>
    <w:rsid w:val="00902451"/>
    <w:rsid w:val="00903E53"/>
    <w:rsid w:val="00904FD4"/>
    <w:rsid w:val="00905716"/>
    <w:rsid w:val="009069C4"/>
    <w:rsid w:val="00910063"/>
    <w:rsid w:val="00911AD9"/>
    <w:rsid w:val="009132E2"/>
    <w:rsid w:val="00916034"/>
    <w:rsid w:val="009234EB"/>
    <w:rsid w:val="009272AC"/>
    <w:rsid w:val="00927470"/>
    <w:rsid w:val="009316D0"/>
    <w:rsid w:val="0093446E"/>
    <w:rsid w:val="00953C74"/>
    <w:rsid w:val="00954F8B"/>
    <w:rsid w:val="00955224"/>
    <w:rsid w:val="00956178"/>
    <w:rsid w:val="0096744F"/>
    <w:rsid w:val="00981822"/>
    <w:rsid w:val="009836D9"/>
    <w:rsid w:val="00990735"/>
    <w:rsid w:val="00994454"/>
    <w:rsid w:val="00997432"/>
    <w:rsid w:val="009A2550"/>
    <w:rsid w:val="009A264C"/>
    <w:rsid w:val="009A4564"/>
    <w:rsid w:val="009A7FAD"/>
    <w:rsid w:val="009C4F12"/>
    <w:rsid w:val="009C5F0F"/>
    <w:rsid w:val="009C71C1"/>
    <w:rsid w:val="009C76FA"/>
    <w:rsid w:val="009D2AD8"/>
    <w:rsid w:val="009E088C"/>
    <w:rsid w:val="009E0E99"/>
    <w:rsid w:val="009E11FC"/>
    <w:rsid w:val="009E2EA6"/>
    <w:rsid w:val="009E5E76"/>
    <w:rsid w:val="009F2237"/>
    <w:rsid w:val="009F23AE"/>
    <w:rsid w:val="009F504E"/>
    <w:rsid w:val="00A01DA5"/>
    <w:rsid w:val="00A023BF"/>
    <w:rsid w:val="00A061F4"/>
    <w:rsid w:val="00A12554"/>
    <w:rsid w:val="00A13DEF"/>
    <w:rsid w:val="00A15D8E"/>
    <w:rsid w:val="00A220EC"/>
    <w:rsid w:val="00A251BB"/>
    <w:rsid w:val="00A25C03"/>
    <w:rsid w:val="00A313B4"/>
    <w:rsid w:val="00A36D24"/>
    <w:rsid w:val="00A36F69"/>
    <w:rsid w:val="00A4215F"/>
    <w:rsid w:val="00A46E27"/>
    <w:rsid w:val="00A519CA"/>
    <w:rsid w:val="00A51CFF"/>
    <w:rsid w:val="00A573C6"/>
    <w:rsid w:val="00A67944"/>
    <w:rsid w:val="00A731BF"/>
    <w:rsid w:val="00A75F75"/>
    <w:rsid w:val="00A8268A"/>
    <w:rsid w:val="00A82B61"/>
    <w:rsid w:val="00A83D3E"/>
    <w:rsid w:val="00A84086"/>
    <w:rsid w:val="00A908B7"/>
    <w:rsid w:val="00A92B3B"/>
    <w:rsid w:val="00A93BED"/>
    <w:rsid w:val="00AA139E"/>
    <w:rsid w:val="00AB3AC3"/>
    <w:rsid w:val="00AB47B4"/>
    <w:rsid w:val="00AB77B1"/>
    <w:rsid w:val="00AC1F7B"/>
    <w:rsid w:val="00AC5001"/>
    <w:rsid w:val="00AC741D"/>
    <w:rsid w:val="00AD1421"/>
    <w:rsid w:val="00AE065A"/>
    <w:rsid w:val="00AE0FBA"/>
    <w:rsid w:val="00AE226E"/>
    <w:rsid w:val="00AE2B72"/>
    <w:rsid w:val="00AE3EA9"/>
    <w:rsid w:val="00AF4A6B"/>
    <w:rsid w:val="00AF6562"/>
    <w:rsid w:val="00AF698D"/>
    <w:rsid w:val="00B03B9C"/>
    <w:rsid w:val="00B05CEA"/>
    <w:rsid w:val="00B10C8A"/>
    <w:rsid w:val="00B13ABC"/>
    <w:rsid w:val="00B13D89"/>
    <w:rsid w:val="00B25E5F"/>
    <w:rsid w:val="00B33E48"/>
    <w:rsid w:val="00B36C3D"/>
    <w:rsid w:val="00B40213"/>
    <w:rsid w:val="00B65C5F"/>
    <w:rsid w:val="00B66AAC"/>
    <w:rsid w:val="00B75191"/>
    <w:rsid w:val="00B76290"/>
    <w:rsid w:val="00B83432"/>
    <w:rsid w:val="00B91C0F"/>
    <w:rsid w:val="00B92D5E"/>
    <w:rsid w:val="00B93553"/>
    <w:rsid w:val="00B96E14"/>
    <w:rsid w:val="00B972FF"/>
    <w:rsid w:val="00BA0BA0"/>
    <w:rsid w:val="00BA327C"/>
    <w:rsid w:val="00BA4757"/>
    <w:rsid w:val="00BA5067"/>
    <w:rsid w:val="00BB0674"/>
    <w:rsid w:val="00BC56DF"/>
    <w:rsid w:val="00BD410B"/>
    <w:rsid w:val="00BD499D"/>
    <w:rsid w:val="00BD78FC"/>
    <w:rsid w:val="00BE07EA"/>
    <w:rsid w:val="00BE0B1D"/>
    <w:rsid w:val="00BF023E"/>
    <w:rsid w:val="00BF605C"/>
    <w:rsid w:val="00BF6B97"/>
    <w:rsid w:val="00C105E5"/>
    <w:rsid w:val="00C1138A"/>
    <w:rsid w:val="00C14328"/>
    <w:rsid w:val="00C26070"/>
    <w:rsid w:val="00C27577"/>
    <w:rsid w:val="00C27611"/>
    <w:rsid w:val="00C30F04"/>
    <w:rsid w:val="00C3591A"/>
    <w:rsid w:val="00C362C5"/>
    <w:rsid w:val="00C37B14"/>
    <w:rsid w:val="00C37CC6"/>
    <w:rsid w:val="00C37ECC"/>
    <w:rsid w:val="00C505E8"/>
    <w:rsid w:val="00C5696D"/>
    <w:rsid w:val="00C6023E"/>
    <w:rsid w:val="00C64188"/>
    <w:rsid w:val="00C711E2"/>
    <w:rsid w:val="00C76324"/>
    <w:rsid w:val="00C76C25"/>
    <w:rsid w:val="00C76FE4"/>
    <w:rsid w:val="00C77419"/>
    <w:rsid w:val="00C8121D"/>
    <w:rsid w:val="00C82362"/>
    <w:rsid w:val="00C83C5A"/>
    <w:rsid w:val="00C85021"/>
    <w:rsid w:val="00C8770A"/>
    <w:rsid w:val="00C9344B"/>
    <w:rsid w:val="00CA24DF"/>
    <w:rsid w:val="00CC2050"/>
    <w:rsid w:val="00CD042C"/>
    <w:rsid w:val="00CD5C1E"/>
    <w:rsid w:val="00CD7351"/>
    <w:rsid w:val="00CD75C8"/>
    <w:rsid w:val="00CD7C0F"/>
    <w:rsid w:val="00CE2114"/>
    <w:rsid w:val="00CE3E98"/>
    <w:rsid w:val="00CE6133"/>
    <w:rsid w:val="00CE6FC8"/>
    <w:rsid w:val="00CE71D1"/>
    <w:rsid w:val="00CF332D"/>
    <w:rsid w:val="00CF54F7"/>
    <w:rsid w:val="00CF7A06"/>
    <w:rsid w:val="00D10C5F"/>
    <w:rsid w:val="00D233AB"/>
    <w:rsid w:val="00D24C01"/>
    <w:rsid w:val="00D278A4"/>
    <w:rsid w:val="00D3376A"/>
    <w:rsid w:val="00D34EE8"/>
    <w:rsid w:val="00D35511"/>
    <w:rsid w:val="00D37C26"/>
    <w:rsid w:val="00D40710"/>
    <w:rsid w:val="00D532D3"/>
    <w:rsid w:val="00D53A2B"/>
    <w:rsid w:val="00D54558"/>
    <w:rsid w:val="00D6407C"/>
    <w:rsid w:val="00D7138C"/>
    <w:rsid w:val="00D729A0"/>
    <w:rsid w:val="00D73286"/>
    <w:rsid w:val="00D7366E"/>
    <w:rsid w:val="00D755E0"/>
    <w:rsid w:val="00D82CED"/>
    <w:rsid w:val="00D85B5E"/>
    <w:rsid w:val="00D875D6"/>
    <w:rsid w:val="00D91ED6"/>
    <w:rsid w:val="00D94C4A"/>
    <w:rsid w:val="00DB3180"/>
    <w:rsid w:val="00DB549E"/>
    <w:rsid w:val="00DB78E6"/>
    <w:rsid w:val="00DC22AE"/>
    <w:rsid w:val="00DC40AD"/>
    <w:rsid w:val="00DC671C"/>
    <w:rsid w:val="00DD3BE0"/>
    <w:rsid w:val="00DE123B"/>
    <w:rsid w:val="00DE43CB"/>
    <w:rsid w:val="00DE5277"/>
    <w:rsid w:val="00DF13A2"/>
    <w:rsid w:val="00DF275E"/>
    <w:rsid w:val="00DF2AA5"/>
    <w:rsid w:val="00DF4DBF"/>
    <w:rsid w:val="00E067D9"/>
    <w:rsid w:val="00E0739C"/>
    <w:rsid w:val="00E218E1"/>
    <w:rsid w:val="00E2561E"/>
    <w:rsid w:val="00E27C44"/>
    <w:rsid w:val="00E30A95"/>
    <w:rsid w:val="00E32C01"/>
    <w:rsid w:val="00E37A4E"/>
    <w:rsid w:val="00E37F90"/>
    <w:rsid w:val="00E40D5F"/>
    <w:rsid w:val="00E43003"/>
    <w:rsid w:val="00E43DE6"/>
    <w:rsid w:val="00E47D43"/>
    <w:rsid w:val="00E54523"/>
    <w:rsid w:val="00E549D5"/>
    <w:rsid w:val="00E5533A"/>
    <w:rsid w:val="00E73DC5"/>
    <w:rsid w:val="00E77689"/>
    <w:rsid w:val="00E8425A"/>
    <w:rsid w:val="00E854CF"/>
    <w:rsid w:val="00E90BD6"/>
    <w:rsid w:val="00E912E1"/>
    <w:rsid w:val="00E94A00"/>
    <w:rsid w:val="00E94DCB"/>
    <w:rsid w:val="00EA1AA1"/>
    <w:rsid w:val="00EA2A45"/>
    <w:rsid w:val="00EA497E"/>
    <w:rsid w:val="00EA7A3F"/>
    <w:rsid w:val="00EB231C"/>
    <w:rsid w:val="00EB5190"/>
    <w:rsid w:val="00EB5F3C"/>
    <w:rsid w:val="00EB6552"/>
    <w:rsid w:val="00EC0963"/>
    <w:rsid w:val="00EC25E6"/>
    <w:rsid w:val="00EC64D0"/>
    <w:rsid w:val="00ED10C4"/>
    <w:rsid w:val="00ED4E08"/>
    <w:rsid w:val="00ED6ABC"/>
    <w:rsid w:val="00EE0336"/>
    <w:rsid w:val="00EE297F"/>
    <w:rsid w:val="00EE2C58"/>
    <w:rsid w:val="00EE3416"/>
    <w:rsid w:val="00EF31A5"/>
    <w:rsid w:val="00EF3FD3"/>
    <w:rsid w:val="00F103FF"/>
    <w:rsid w:val="00F16CF5"/>
    <w:rsid w:val="00F1722C"/>
    <w:rsid w:val="00F2016B"/>
    <w:rsid w:val="00F247D8"/>
    <w:rsid w:val="00F25E20"/>
    <w:rsid w:val="00F265ED"/>
    <w:rsid w:val="00F27894"/>
    <w:rsid w:val="00F33BEB"/>
    <w:rsid w:val="00F3430B"/>
    <w:rsid w:val="00F36544"/>
    <w:rsid w:val="00F3668D"/>
    <w:rsid w:val="00F40275"/>
    <w:rsid w:val="00F4341A"/>
    <w:rsid w:val="00F477E7"/>
    <w:rsid w:val="00F50340"/>
    <w:rsid w:val="00F51BA9"/>
    <w:rsid w:val="00F527DD"/>
    <w:rsid w:val="00F52FF4"/>
    <w:rsid w:val="00F54ADB"/>
    <w:rsid w:val="00F54D81"/>
    <w:rsid w:val="00F62D3A"/>
    <w:rsid w:val="00F6523F"/>
    <w:rsid w:val="00F72052"/>
    <w:rsid w:val="00F7228C"/>
    <w:rsid w:val="00F726E7"/>
    <w:rsid w:val="00F7581F"/>
    <w:rsid w:val="00F7738F"/>
    <w:rsid w:val="00F81182"/>
    <w:rsid w:val="00F840E8"/>
    <w:rsid w:val="00F84A64"/>
    <w:rsid w:val="00F933DE"/>
    <w:rsid w:val="00F93414"/>
    <w:rsid w:val="00F94B63"/>
    <w:rsid w:val="00F95429"/>
    <w:rsid w:val="00F9701B"/>
    <w:rsid w:val="00F97DD5"/>
    <w:rsid w:val="00F97FB0"/>
    <w:rsid w:val="00FA2186"/>
    <w:rsid w:val="00FA4ADB"/>
    <w:rsid w:val="00FA4C5A"/>
    <w:rsid w:val="00FA5A91"/>
    <w:rsid w:val="00FA607C"/>
    <w:rsid w:val="00FA736F"/>
    <w:rsid w:val="00FA7E2B"/>
    <w:rsid w:val="00FB11B0"/>
    <w:rsid w:val="00FB37C3"/>
    <w:rsid w:val="00FB5D80"/>
    <w:rsid w:val="00FB6270"/>
    <w:rsid w:val="00FB704F"/>
    <w:rsid w:val="00FC03B1"/>
    <w:rsid w:val="00FC3530"/>
    <w:rsid w:val="00FC5A18"/>
    <w:rsid w:val="00FD1FC6"/>
    <w:rsid w:val="00FD32BC"/>
    <w:rsid w:val="00FE1DDB"/>
    <w:rsid w:val="00FE2FBA"/>
    <w:rsid w:val="00FE32D5"/>
    <w:rsid w:val="00FE4440"/>
    <w:rsid w:val="00FF0E39"/>
    <w:rsid w:val="00FF1AD9"/>
    <w:rsid w:val="00FF5458"/>
    <w:rsid w:val="00FF5E05"/>
    <w:rsid w:val="00FF74EC"/>
    <w:rsid w:val="00FF78C8"/>
    <w:rsid w:val="00FF797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3F6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12D33"/>
    <w:pPr>
      <w:spacing w:before="100" w:beforeAutospacing="1" w:after="100" w:afterAutospacing="1" w:line="240" w:lineRule="auto"/>
    </w:pPr>
    <w:rPr>
      <w:rFonts w:eastAsiaTheme="minorEastAsia"/>
    </w:rPr>
  </w:style>
  <w:style w:type="paragraph" w:styleId="ListParagraph">
    <w:name w:val="List Paragraph"/>
    <w:basedOn w:val="Normal"/>
    <w:uiPriority w:val="34"/>
    <w:qFormat/>
    <w:rsid w:val="00212D33"/>
    <w:pPr>
      <w:ind w:left="720"/>
      <w:contextualSpacing/>
    </w:pPr>
    <w:rPr>
      <w:rFonts w:ascii="Calibri" w:hAnsi="Calibri"/>
      <w:sz w:val="22"/>
      <w:szCs w:val="22"/>
    </w:rPr>
  </w:style>
  <w:style w:type="character" w:styleId="Strong">
    <w:name w:val="Strong"/>
    <w:qFormat/>
    <w:rsid w:val="00445047"/>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12D33"/>
    <w:pPr>
      <w:spacing w:before="100" w:beforeAutospacing="1" w:after="100" w:afterAutospacing="1" w:line="240" w:lineRule="auto"/>
    </w:pPr>
    <w:rPr>
      <w:rFonts w:eastAsiaTheme="minorEastAsia"/>
    </w:rPr>
  </w:style>
  <w:style w:type="paragraph" w:styleId="ListParagraph">
    <w:name w:val="List Paragraph"/>
    <w:basedOn w:val="Normal"/>
    <w:uiPriority w:val="34"/>
    <w:qFormat/>
    <w:rsid w:val="00212D33"/>
    <w:pPr>
      <w:ind w:left="720"/>
      <w:contextualSpacing/>
    </w:pPr>
    <w:rPr>
      <w:rFonts w:ascii="Calibri" w:hAnsi="Calibri"/>
      <w:sz w:val="22"/>
      <w:szCs w:val="22"/>
    </w:rPr>
  </w:style>
  <w:style w:type="character" w:styleId="Strong">
    <w:name w:val="Strong"/>
    <w:qFormat/>
    <w:rsid w:val="00445047"/>
    <w:rPr>
      <w:b/>
      <w:bC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B8E6F-10F9-4C51-93BE-E59BBF00F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Pages>
  <Words>426</Words>
  <Characters>2430</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h</dc:creator>
  <cp:lastModifiedBy>HOME</cp:lastModifiedBy>
  <cp:revision>21</cp:revision>
  <cp:lastPrinted>2015-12-15T16:23:00Z</cp:lastPrinted>
  <dcterms:created xsi:type="dcterms:W3CDTF">2015-12-15T07:05:00Z</dcterms:created>
  <dcterms:modified xsi:type="dcterms:W3CDTF">2015-12-15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